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112A7" w:rsidRPr="007A2834" w:rsidRDefault="00C112A7" w:rsidP="00C112A7">
      <w:pPr>
        <w:jc w:val="center"/>
        <w:rPr>
          <w:b/>
          <w:sz w:val="28"/>
          <w:szCs w:val="28"/>
          <w:lang w:val="el-GR"/>
        </w:rPr>
      </w:pPr>
      <w:r w:rsidRPr="007A2834">
        <w:rPr>
          <w:b/>
          <w:sz w:val="28"/>
          <w:szCs w:val="28"/>
          <w:lang w:val="el-GR"/>
        </w:rPr>
        <w:t>Φυσική Β Λυκείου Γενικής Παιδείας.</w:t>
      </w:r>
    </w:p>
    <w:p w:rsidR="00C112A7" w:rsidRDefault="00C112A7" w:rsidP="00C112A7">
      <w:pPr>
        <w:rPr>
          <w:lang w:val="el-GR"/>
        </w:rPr>
      </w:pPr>
      <w:r>
        <w:rPr>
          <w:lang w:val="el-GR"/>
        </w:rPr>
        <w:t>Όνομα________________________________________________________</w:t>
      </w:r>
    </w:p>
    <w:p w:rsidR="00C112A7" w:rsidRDefault="00C112A7" w:rsidP="00C112A7">
      <w:pPr>
        <w:jc w:val="center"/>
        <w:rPr>
          <w:lang w:val="el-GR"/>
        </w:rPr>
      </w:pPr>
      <w:r>
        <w:rPr>
          <w:lang w:val="el-GR"/>
        </w:rPr>
        <w:t>Θέμα 1</w:t>
      </w:r>
      <w:r w:rsidRPr="007266B8">
        <w:rPr>
          <w:vertAlign w:val="superscript"/>
          <w:lang w:val="el-GR"/>
        </w:rPr>
        <w:t>ο</w:t>
      </w:r>
    </w:p>
    <w:p w:rsidR="00C112A7" w:rsidRDefault="00C112A7" w:rsidP="00C112A7">
      <w:pPr>
        <w:pStyle w:val="a3"/>
        <w:numPr>
          <w:ilvl w:val="0"/>
          <w:numId w:val="3"/>
        </w:numPr>
        <w:ind w:left="360" w:firstLine="0"/>
        <w:rPr>
          <w:lang w:val="el-GR"/>
        </w:rPr>
      </w:pPr>
      <w:r>
        <w:rPr>
          <w:lang w:val="el-GR"/>
        </w:rPr>
        <w:t>Η χωρητικότητα (</w:t>
      </w:r>
      <w:r>
        <w:t>C</w:t>
      </w:r>
      <w:r>
        <w:rPr>
          <w:lang w:val="el-GR"/>
        </w:rPr>
        <w:t>) ενός φορτισμένου πυκνωτή συνδέεται με το φορτίο του (</w:t>
      </w:r>
      <w:r>
        <w:t>Q</w:t>
      </w:r>
      <w:r>
        <w:rPr>
          <w:lang w:val="el-GR"/>
        </w:rPr>
        <w:t xml:space="preserve">) και την τάση </w:t>
      </w:r>
      <w:r w:rsidRPr="007266B8">
        <w:rPr>
          <w:lang w:val="el-GR"/>
        </w:rPr>
        <w:t>(</w:t>
      </w:r>
      <w:r>
        <w:t>V</w:t>
      </w:r>
      <w:r w:rsidRPr="007266B8">
        <w:rPr>
          <w:lang w:val="el-GR"/>
        </w:rPr>
        <w:t xml:space="preserve">) </w:t>
      </w:r>
      <w:r>
        <w:rPr>
          <w:lang w:val="el-GR"/>
        </w:rPr>
        <w:t>με τη σχέση:</w:t>
      </w:r>
    </w:p>
    <w:p w:rsidR="00C112A7" w:rsidRDefault="00C112A7" w:rsidP="00C112A7">
      <w:pPr>
        <w:ind w:left="360"/>
      </w:pPr>
      <w:r>
        <w:rPr>
          <w:lang w:val="el-GR"/>
        </w:rPr>
        <w:t xml:space="preserve">α) </w:t>
      </w:r>
      <w:r>
        <w:t>C=Q/V</w:t>
      </w:r>
    </w:p>
    <w:p w:rsidR="00C112A7" w:rsidRDefault="00C112A7" w:rsidP="00C112A7">
      <w:pPr>
        <w:ind w:left="360"/>
      </w:pPr>
      <w:r>
        <w:rPr>
          <w:lang w:val="el-GR"/>
        </w:rPr>
        <w:t xml:space="preserve">β) </w:t>
      </w:r>
      <w:r>
        <w:t>C=V/Q</w:t>
      </w:r>
    </w:p>
    <w:p w:rsidR="00C112A7" w:rsidRDefault="00C112A7" w:rsidP="00C112A7">
      <w:pPr>
        <w:ind w:left="360"/>
      </w:pPr>
      <w:r>
        <w:rPr>
          <w:lang w:val="el-GR"/>
        </w:rPr>
        <w:t xml:space="preserve">γ) </w:t>
      </w:r>
      <w:r>
        <w:t>C=QV</w:t>
      </w:r>
    </w:p>
    <w:p w:rsidR="00C112A7" w:rsidRDefault="00C112A7" w:rsidP="00C112A7">
      <w:pPr>
        <w:ind w:left="360"/>
      </w:pPr>
      <w:r>
        <w:rPr>
          <w:lang w:val="el-GR"/>
        </w:rPr>
        <w:t xml:space="preserve">δ) </w:t>
      </w:r>
      <w:r>
        <w:t>C=QV</w:t>
      </w:r>
      <w:r>
        <w:rPr>
          <w:vertAlign w:val="superscript"/>
        </w:rPr>
        <w:t>2</w:t>
      </w:r>
    </w:p>
    <w:p w:rsidR="00C112A7" w:rsidRPr="00992709" w:rsidRDefault="00C112A7" w:rsidP="00C112A7">
      <w:pPr>
        <w:ind w:left="360"/>
        <w:rPr>
          <w:b/>
          <w:lang w:val="el-GR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992709">
        <w:rPr>
          <w:b/>
          <w:lang w:val="el-GR"/>
        </w:rPr>
        <w:t>Μονάδες 5</w:t>
      </w:r>
    </w:p>
    <w:p w:rsidR="00C112A7" w:rsidRDefault="00C112A7" w:rsidP="00C112A7">
      <w:pPr>
        <w:pStyle w:val="a3"/>
        <w:numPr>
          <w:ilvl w:val="0"/>
          <w:numId w:val="3"/>
        </w:numPr>
        <w:rPr>
          <w:lang w:val="el-GR"/>
        </w:rPr>
      </w:pPr>
      <w:r>
        <w:rPr>
          <w:lang w:val="el-GR"/>
        </w:rPr>
        <w:t>Ποια από τις παρακάτω προτάσεις είναι σωστή;</w:t>
      </w:r>
    </w:p>
    <w:p w:rsidR="00C112A7" w:rsidRDefault="00C112A7" w:rsidP="00C112A7">
      <w:pPr>
        <w:pStyle w:val="a3"/>
        <w:ind w:left="360"/>
        <w:rPr>
          <w:lang w:val="el-GR"/>
        </w:rPr>
      </w:pPr>
      <w:r>
        <w:rPr>
          <w:lang w:val="el-GR"/>
        </w:rPr>
        <w:t xml:space="preserve">α) Μεταξύ των οπλισμών του πυκνωτή δημιουργείται </w:t>
      </w:r>
      <w:proofErr w:type="spellStart"/>
      <w:r>
        <w:rPr>
          <w:lang w:val="el-GR"/>
        </w:rPr>
        <w:t>ανομιογενές</w:t>
      </w:r>
      <w:proofErr w:type="spellEnd"/>
      <w:r>
        <w:rPr>
          <w:lang w:val="el-GR"/>
        </w:rPr>
        <w:t xml:space="preserve"> μαγνητικό πεδίο.</w:t>
      </w:r>
    </w:p>
    <w:p w:rsidR="00C112A7" w:rsidRDefault="00C112A7" w:rsidP="00C112A7">
      <w:pPr>
        <w:pStyle w:val="a3"/>
        <w:ind w:left="360"/>
        <w:rPr>
          <w:lang w:val="el-GR"/>
        </w:rPr>
      </w:pPr>
      <w:r>
        <w:rPr>
          <w:lang w:val="el-GR"/>
        </w:rPr>
        <w:t>β) Μεταξύ των οπλισμών του πυκνωτή δημιουργείται ομογενές μαγνητικό πεδίο.</w:t>
      </w:r>
    </w:p>
    <w:p w:rsidR="00C112A7" w:rsidRDefault="00C112A7" w:rsidP="00C112A7">
      <w:pPr>
        <w:pStyle w:val="a3"/>
        <w:ind w:left="360"/>
        <w:rPr>
          <w:lang w:val="el-GR"/>
        </w:rPr>
      </w:pPr>
      <w:r>
        <w:rPr>
          <w:lang w:val="el-GR"/>
        </w:rPr>
        <w:t xml:space="preserve">γ) Η ενέργεια που εγκλωβίζεται εντός των οπλισμών του πυκνωτή ισούται με </w:t>
      </w:r>
      <w:r w:rsidRPr="00BE0337">
        <w:rPr>
          <w:position w:val="-24"/>
          <w:lang w:val="el-GR"/>
        </w:rPr>
        <w:object w:dxaOrig="9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95pt;height:32.85pt" o:ole="">
            <v:imagedata r:id="rId7" o:title=""/>
          </v:shape>
          <o:OLEObject Type="Embed" ProgID="Equation.DSMT4" ShapeID="_x0000_i1025" DrawAspect="Content" ObjectID="_1462939463" r:id="rId8"/>
        </w:object>
      </w:r>
      <w:r>
        <w:rPr>
          <w:lang w:val="el-GR"/>
        </w:rPr>
        <w:t>.</w:t>
      </w:r>
    </w:p>
    <w:p w:rsidR="00C112A7" w:rsidRDefault="00C112A7" w:rsidP="00C112A7">
      <w:pPr>
        <w:pStyle w:val="a3"/>
        <w:ind w:left="360"/>
        <w:rPr>
          <w:lang w:val="el-GR"/>
        </w:rPr>
      </w:pPr>
      <w:r>
        <w:rPr>
          <w:lang w:val="el-GR"/>
        </w:rPr>
        <w:t xml:space="preserve">δ) Η ενέργεια που εγκλωβίζεται εντός των οπλισμών του πυκνωτή ισούται με </w:t>
      </w:r>
      <w:r w:rsidRPr="00BE0337">
        <w:rPr>
          <w:position w:val="-24"/>
          <w:lang w:val="el-GR"/>
        </w:rPr>
        <w:object w:dxaOrig="960" w:dyaOrig="660">
          <v:shape id="_x0000_i1026" type="#_x0000_t75" style="width:47.8pt;height:32.85pt" o:ole="">
            <v:imagedata r:id="rId9" o:title=""/>
          </v:shape>
          <o:OLEObject Type="Embed" ProgID="Equation.DSMT4" ShapeID="_x0000_i1026" DrawAspect="Content" ObjectID="_1462939464" r:id="rId10"/>
        </w:object>
      </w:r>
      <w:r>
        <w:rPr>
          <w:lang w:val="el-GR"/>
        </w:rPr>
        <w:t>.</w:t>
      </w:r>
    </w:p>
    <w:p w:rsidR="00C112A7" w:rsidRPr="00992709" w:rsidRDefault="00C112A7" w:rsidP="00C112A7">
      <w:pPr>
        <w:pStyle w:val="a3"/>
        <w:ind w:left="360"/>
        <w:jc w:val="right"/>
        <w:rPr>
          <w:b/>
          <w:lang w:val="el-GR"/>
        </w:rPr>
      </w:pPr>
      <w:r w:rsidRPr="00992709">
        <w:rPr>
          <w:b/>
          <w:lang w:val="el-GR"/>
        </w:rPr>
        <w:t>Μονάδες 5</w:t>
      </w:r>
    </w:p>
    <w:p w:rsidR="00C112A7" w:rsidRDefault="00C112A7" w:rsidP="00C112A7">
      <w:pPr>
        <w:pStyle w:val="a3"/>
        <w:numPr>
          <w:ilvl w:val="0"/>
          <w:numId w:val="3"/>
        </w:numPr>
        <w:rPr>
          <w:lang w:val="el-GR"/>
        </w:rPr>
      </w:pPr>
      <w:r>
        <w:rPr>
          <w:lang w:val="el-GR"/>
        </w:rPr>
        <w:t>Η οριζόντια βολή:</w:t>
      </w:r>
    </w:p>
    <w:p w:rsidR="00C112A7" w:rsidRDefault="00C112A7" w:rsidP="00C112A7">
      <w:pPr>
        <w:pStyle w:val="a3"/>
        <w:ind w:left="360"/>
        <w:rPr>
          <w:lang w:val="el-GR"/>
        </w:rPr>
      </w:pPr>
      <w:r>
        <w:rPr>
          <w:lang w:val="el-GR"/>
        </w:rPr>
        <w:t>α) Είναι μια ευθύγραμμη ομαλή επιταχυνόμενη κίνηση.</w:t>
      </w:r>
    </w:p>
    <w:p w:rsidR="00C112A7" w:rsidRDefault="00C112A7" w:rsidP="00C112A7">
      <w:pPr>
        <w:pStyle w:val="a3"/>
        <w:ind w:left="360"/>
        <w:rPr>
          <w:lang w:val="el-GR"/>
        </w:rPr>
      </w:pPr>
      <w:r>
        <w:rPr>
          <w:lang w:val="el-GR"/>
        </w:rPr>
        <w:t>β) Είναι μια κυκλική επιταχυνόμενη κίνηση.</w:t>
      </w:r>
    </w:p>
    <w:p w:rsidR="00C112A7" w:rsidRDefault="00C112A7" w:rsidP="00C112A7">
      <w:pPr>
        <w:pStyle w:val="a3"/>
        <w:ind w:left="360"/>
        <w:rPr>
          <w:lang w:val="el-GR"/>
        </w:rPr>
      </w:pPr>
      <w:r>
        <w:rPr>
          <w:lang w:val="el-GR"/>
        </w:rPr>
        <w:t>γ) Είναι μια καμπυλόγραμμη κίνηση με μεταβαλλόμενη επιτάχυνση.</w:t>
      </w:r>
    </w:p>
    <w:p w:rsidR="00C112A7" w:rsidRDefault="00C112A7" w:rsidP="00C112A7">
      <w:pPr>
        <w:pStyle w:val="a3"/>
        <w:ind w:left="360"/>
        <w:rPr>
          <w:lang w:val="el-GR"/>
        </w:rPr>
      </w:pPr>
      <w:r>
        <w:rPr>
          <w:lang w:val="el-GR"/>
        </w:rPr>
        <w:t>δ) Έχει σταθερή επιτάχυνση.</w:t>
      </w:r>
    </w:p>
    <w:p w:rsidR="00C112A7" w:rsidRPr="00992709" w:rsidRDefault="00C112A7" w:rsidP="00C112A7">
      <w:pPr>
        <w:pStyle w:val="a3"/>
        <w:ind w:left="360"/>
        <w:jc w:val="right"/>
        <w:rPr>
          <w:b/>
          <w:lang w:val="el-GR"/>
        </w:rPr>
      </w:pPr>
      <w:r w:rsidRPr="00992709">
        <w:rPr>
          <w:b/>
          <w:lang w:val="el-GR"/>
        </w:rPr>
        <w:t>Μονάδες 5</w:t>
      </w:r>
    </w:p>
    <w:p w:rsidR="00C112A7" w:rsidRDefault="00C112A7" w:rsidP="00C112A7">
      <w:pPr>
        <w:pStyle w:val="a3"/>
        <w:numPr>
          <w:ilvl w:val="0"/>
          <w:numId w:val="3"/>
        </w:numPr>
        <w:rPr>
          <w:lang w:val="el-GR"/>
        </w:rPr>
      </w:pPr>
      <w:r>
        <w:rPr>
          <w:lang w:val="el-GR"/>
        </w:rPr>
        <w:t>Όταν ένα σώμα εκτελεί οριζόντια βολή ο ρυθμός μεταβολή της ορμής του ισούται:</w:t>
      </w:r>
    </w:p>
    <w:p w:rsidR="00C112A7" w:rsidRDefault="00C112A7" w:rsidP="00C112A7">
      <w:pPr>
        <w:pStyle w:val="a3"/>
        <w:ind w:left="360"/>
        <w:rPr>
          <w:lang w:val="el-GR"/>
        </w:rPr>
      </w:pPr>
      <w:r>
        <w:rPr>
          <w:lang w:val="el-GR"/>
        </w:rPr>
        <w:t>α) με το βάρος του</w:t>
      </w:r>
    </w:p>
    <w:p w:rsidR="00C112A7" w:rsidRDefault="00C112A7" w:rsidP="00C112A7">
      <w:pPr>
        <w:pStyle w:val="a3"/>
        <w:ind w:left="360"/>
        <w:rPr>
          <w:lang w:val="el-GR"/>
        </w:rPr>
      </w:pPr>
      <w:r>
        <w:rPr>
          <w:lang w:val="el-GR"/>
        </w:rPr>
        <w:t>β) με μηδέν</w:t>
      </w:r>
    </w:p>
    <w:p w:rsidR="00C112A7" w:rsidRDefault="00C112A7" w:rsidP="00C112A7">
      <w:pPr>
        <w:pStyle w:val="a3"/>
        <w:ind w:left="360"/>
        <w:rPr>
          <w:lang w:val="el-GR"/>
        </w:rPr>
      </w:pPr>
      <w:r>
        <w:rPr>
          <w:lang w:val="el-GR"/>
        </w:rPr>
        <w:t>γ) με την επιτάχυνση της βαρύτητας</w:t>
      </w:r>
    </w:p>
    <w:p w:rsidR="00C112A7" w:rsidRDefault="00C112A7" w:rsidP="00C112A7">
      <w:pPr>
        <w:pStyle w:val="a3"/>
        <w:ind w:left="360"/>
        <w:rPr>
          <w:lang w:val="el-GR"/>
        </w:rPr>
      </w:pPr>
      <w:r>
        <w:rPr>
          <w:lang w:val="el-GR"/>
        </w:rPr>
        <w:t xml:space="preserve">δ) με την στιγμιαία ταχύτητα του. </w:t>
      </w:r>
    </w:p>
    <w:p w:rsidR="00C112A7" w:rsidRDefault="00C112A7" w:rsidP="00C112A7">
      <w:pPr>
        <w:rPr>
          <w:lang w:val="el-GR"/>
        </w:rPr>
      </w:pPr>
      <w:r>
        <w:rPr>
          <w:lang w:val="el-GR"/>
        </w:rPr>
        <w:br w:type="page"/>
      </w:r>
    </w:p>
    <w:p w:rsidR="00C112A7" w:rsidRDefault="00C112A7" w:rsidP="00C112A7">
      <w:pPr>
        <w:pStyle w:val="a3"/>
        <w:numPr>
          <w:ilvl w:val="0"/>
          <w:numId w:val="3"/>
        </w:numPr>
        <w:rPr>
          <w:lang w:val="el-GR"/>
        </w:rPr>
      </w:pPr>
      <w:r>
        <w:rPr>
          <w:lang w:val="el-GR"/>
        </w:rPr>
        <w:lastRenderedPageBreak/>
        <w:t xml:space="preserve">Χαρακτηρίστε με </w:t>
      </w:r>
      <w:r w:rsidRPr="00992709">
        <w:rPr>
          <w:b/>
          <w:lang w:val="el-GR"/>
        </w:rPr>
        <w:t xml:space="preserve">Σ </w:t>
      </w:r>
      <w:r>
        <w:rPr>
          <w:lang w:val="el-GR"/>
        </w:rPr>
        <w:t xml:space="preserve">τις σωστές  και με </w:t>
      </w:r>
      <w:r w:rsidRPr="00992709">
        <w:rPr>
          <w:b/>
          <w:lang w:val="el-GR"/>
        </w:rPr>
        <w:t>Λ</w:t>
      </w:r>
      <w:r>
        <w:rPr>
          <w:lang w:val="el-GR"/>
        </w:rPr>
        <w:t xml:space="preserve"> τις λανθασμένες προτάσεις που ακολουθούν.</w:t>
      </w:r>
    </w:p>
    <w:p w:rsidR="00C112A7" w:rsidRDefault="00C112A7" w:rsidP="00C112A7">
      <w:pPr>
        <w:pStyle w:val="a3"/>
        <w:rPr>
          <w:lang w:val="el-GR"/>
        </w:rPr>
      </w:pPr>
      <w:r>
        <w:rPr>
          <w:lang w:val="el-GR"/>
        </w:rPr>
        <w:t>Σε μία ομαλή κυκλική κίνηση:</w:t>
      </w:r>
    </w:p>
    <w:p w:rsidR="00C112A7" w:rsidRPr="00992709" w:rsidRDefault="00C112A7" w:rsidP="00C112A7">
      <w:pPr>
        <w:pStyle w:val="a3"/>
        <w:rPr>
          <w:b/>
          <w:lang w:val="el-GR"/>
        </w:rPr>
      </w:pPr>
      <w:r>
        <w:rPr>
          <w:lang w:val="el-GR"/>
        </w:rPr>
        <w:t>α) Η ταχύτητα είναι σταθερή.</w:t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>
        <w:rPr>
          <w:b/>
          <w:lang w:val="el-GR"/>
        </w:rPr>
        <w:t>Σ Λ</w:t>
      </w:r>
    </w:p>
    <w:p w:rsidR="00C112A7" w:rsidRDefault="00C112A7" w:rsidP="00C112A7">
      <w:pPr>
        <w:pStyle w:val="a3"/>
        <w:rPr>
          <w:lang w:val="el-GR"/>
        </w:rPr>
      </w:pPr>
      <w:r>
        <w:rPr>
          <w:lang w:val="el-GR"/>
        </w:rPr>
        <w:t>β) Η επιτάχυνση είναι σταθερή.</w:t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>
        <w:rPr>
          <w:b/>
          <w:lang w:val="el-GR"/>
        </w:rPr>
        <w:t>Σ Λ</w:t>
      </w:r>
    </w:p>
    <w:p w:rsidR="00C112A7" w:rsidRDefault="00C112A7" w:rsidP="00C112A7">
      <w:pPr>
        <w:pStyle w:val="a3"/>
        <w:rPr>
          <w:lang w:val="el-GR"/>
        </w:rPr>
      </w:pPr>
      <w:r>
        <w:rPr>
          <w:lang w:val="el-GR"/>
        </w:rPr>
        <w:t>γ) Η γωνιακή ταχύτητα είναι σταθερή.</w:t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>
        <w:rPr>
          <w:b/>
          <w:lang w:val="el-GR"/>
        </w:rPr>
        <w:t>Σ Λ</w:t>
      </w:r>
    </w:p>
    <w:p w:rsidR="00C112A7" w:rsidRDefault="00C112A7" w:rsidP="00C112A7">
      <w:pPr>
        <w:pStyle w:val="a3"/>
        <w:rPr>
          <w:lang w:val="el-GR"/>
        </w:rPr>
      </w:pPr>
      <w:r>
        <w:rPr>
          <w:lang w:val="el-GR"/>
        </w:rPr>
        <w:t>δ) Η κινητική ενέργεια του σώματος είναι σταθερή.</w:t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>
        <w:rPr>
          <w:b/>
          <w:lang w:val="el-GR"/>
        </w:rPr>
        <w:t>Σ Λ</w:t>
      </w:r>
    </w:p>
    <w:p w:rsidR="00C112A7" w:rsidRDefault="00C112A7" w:rsidP="00C112A7">
      <w:pPr>
        <w:pStyle w:val="a3"/>
        <w:rPr>
          <w:b/>
          <w:lang w:val="el-GR"/>
        </w:rPr>
      </w:pPr>
      <w:r>
        <w:rPr>
          <w:lang w:val="el-GR"/>
        </w:rPr>
        <w:t>ε) Η κεντρομόλος επιτάχυνση του σώματος δίνεται από τη σχέση α</w:t>
      </w:r>
      <w:r>
        <w:rPr>
          <w:vertAlign w:val="subscript"/>
          <w:lang w:val="el-GR"/>
        </w:rPr>
        <w:t>κ</w:t>
      </w:r>
      <w:r>
        <w:rPr>
          <w:lang w:val="el-GR"/>
        </w:rPr>
        <w:t>=ω</w:t>
      </w:r>
      <w:r>
        <w:rPr>
          <w:vertAlign w:val="superscript"/>
          <w:lang w:val="el-GR"/>
        </w:rPr>
        <w:t>2</w:t>
      </w:r>
      <w:r>
        <w:t>R</w:t>
      </w:r>
      <w:r>
        <w:rPr>
          <w:lang w:val="el-GR"/>
        </w:rPr>
        <w:t xml:space="preserve"> όπου ω η γωνιακή ταχύτητα και </w:t>
      </w:r>
      <w:r>
        <w:t>R</w:t>
      </w:r>
      <w:r w:rsidRPr="00992709">
        <w:rPr>
          <w:lang w:val="el-GR"/>
        </w:rPr>
        <w:t xml:space="preserve"> </w:t>
      </w:r>
      <w:r>
        <w:rPr>
          <w:lang w:val="el-GR"/>
        </w:rPr>
        <w:t>η ακτίνα του κύκλου που διαγράφει το σώμα.</w:t>
      </w:r>
      <w:r>
        <w:rPr>
          <w:lang w:val="el-GR"/>
        </w:rPr>
        <w:tab/>
      </w:r>
      <w:r>
        <w:rPr>
          <w:b/>
          <w:lang w:val="el-GR"/>
        </w:rPr>
        <w:t>Σ Λ</w:t>
      </w:r>
    </w:p>
    <w:p w:rsidR="00C112A7" w:rsidRPr="00992709" w:rsidRDefault="00C112A7" w:rsidP="00C112A7">
      <w:pPr>
        <w:pStyle w:val="a3"/>
        <w:jc w:val="right"/>
        <w:rPr>
          <w:b/>
          <w:lang w:val="el-GR"/>
        </w:rPr>
      </w:pPr>
      <w:r w:rsidRPr="00992709">
        <w:rPr>
          <w:b/>
          <w:lang w:val="el-GR"/>
        </w:rPr>
        <w:t>Μονάδες 5</w:t>
      </w:r>
    </w:p>
    <w:p w:rsidR="00C112A7" w:rsidRPr="00C112A7" w:rsidRDefault="00C112A7" w:rsidP="00C112A7">
      <w:pPr>
        <w:jc w:val="center"/>
        <w:rPr>
          <w:b/>
          <w:sz w:val="26"/>
          <w:lang w:val="el-GR"/>
        </w:rPr>
      </w:pPr>
      <w:r w:rsidRPr="00C112A7">
        <w:rPr>
          <w:b/>
          <w:sz w:val="26"/>
          <w:lang w:val="el-GR"/>
        </w:rPr>
        <w:t>Θέμα 2</w:t>
      </w:r>
      <w:r w:rsidRPr="00C112A7">
        <w:rPr>
          <w:b/>
          <w:sz w:val="26"/>
          <w:vertAlign w:val="superscript"/>
          <w:lang w:val="el-GR"/>
        </w:rPr>
        <w:t>ο</w:t>
      </w:r>
    </w:p>
    <w:p w:rsidR="00C112A7" w:rsidRDefault="00C112A7" w:rsidP="00C112A7">
      <w:pPr>
        <w:pStyle w:val="a3"/>
        <w:numPr>
          <w:ilvl w:val="0"/>
          <w:numId w:val="1"/>
        </w:numPr>
        <w:ind w:left="360"/>
        <w:rPr>
          <w:lang w:val="el-GR"/>
        </w:rPr>
      </w:pPr>
      <w:r>
        <w:rPr>
          <w:lang w:val="el-GR"/>
        </w:rPr>
        <w:t xml:space="preserve">Το σώμα μάζας </w:t>
      </w:r>
      <w:r>
        <w:t>m</w:t>
      </w:r>
      <w:r>
        <w:rPr>
          <w:lang w:val="el-GR"/>
        </w:rPr>
        <w:t xml:space="preserve"> του σχήματος εκτελεί ομαλή κυκλική κίνηση με ταχύτητα μέτρου </w:t>
      </w:r>
      <w:r>
        <w:t>u</w:t>
      </w:r>
      <w:r w:rsidRPr="008A73F0">
        <w:rPr>
          <w:lang w:val="el-GR"/>
        </w:rPr>
        <w:t xml:space="preserve"> </w:t>
      </w:r>
      <w:r>
        <w:rPr>
          <w:lang w:val="el-GR"/>
        </w:rPr>
        <w:t xml:space="preserve">και φορά περιστροφής σύμφωνα με τη φορά των δεικτών του ρολογιού. Τη χρονική στιγμή </w:t>
      </w:r>
      <w:r>
        <w:t>t</w:t>
      </w:r>
      <w:r w:rsidRPr="002C1419">
        <w:rPr>
          <w:lang w:val="el-GR"/>
        </w:rPr>
        <w:t xml:space="preserve">=0 </w:t>
      </w:r>
      <w:r>
        <w:rPr>
          <w:lang w:val="el-GR"/>
        </w:rPr>
        <w:t>βρίσκεται στη θέση Α.</w:t>
      </w:r>
    </w:p>
    <w:p w:rsidR="00C112A7" w:rsidRDefault="00C112A7" w:rsidP="00C112A7">
      <w:pPr>
        <w:pStyle w:val="a3"/>
        <w:numPr>
          <w:ilvl w:val="0"/>
          <w:numId w:val="2"/>
        </w:numPr>
        <w:ind w:left="540" w:hanging="180"/>
        <w:rPr>
          <w:lang w:val="el-GR"/>
        </w:rPr>
      </w:pPr>
      <w:r>
        <w:rPr>
          <w:lang w:val="el-GR"/>
        </w:rPr>
        <w:t xml:space="preserve">Να σχεδιάσετε το διάνυσμα της γραμμικής ταχύτητας καθώς και το διάνυσμα  της κεντρομόλου επιτάχυνσης του σώματος τη χρονική στιγμή </w:t>
      </w:r>
      <w:r>
        <w:t>t</w:t>
      </w:r>
      <w:r w:rsidRPr="002C1419">
        <w:rPr>
          <w:lang w:val="el-GR"/>
        </w:rPr>
        <w:t>=0</w:t>
      </w:r>
      <w:r>
        <w:rPr>
          <w:lang w:val="el-GR"/>
        </w:rPr>
        <w:t>.</w:t>
      </w:r>
    </w:p>
    <w:p w:rsidR="00C112A7" w:rsidRDefault="00E71907" w:rsidP="00C112A7">
      <w:pPr>
        <w:pStyle w:val="a3"/>
        <w:ind w:left="540"/>
        <w:rPr>
          <w:lang w:val="el-GR"/>
        </w:rPr>
      </w:pPr>
      <w:r>
        <w:rPr>
          <w:noProof/>
        </w:rPr>
        <w:pict>
          <v:group id="_x0000_s1040" style="position:absolute;left:0;text-align:left;margin-left:193pt;margin-top:8.4pt;width:123pt;height:78.75pt;z-index:251662336" coordorigin="2517,2098" coordsize="2180,1396">
            <v:oval id="_x0000_s1041" style="position:absolute;left:2517;top:2098;width:1396;height:1396"/>
            <v:oval id="_x0000_s1042" style="position:absolute;left:3870;top:2779;width:81;height:81" fillcolor="#4f81bd [3204]">
              <v:fill color2="fill lighten(51)" angle="-135" focusposition=".5,.5" focussize="" method="linear sigma" focus="100%" type="gradient"/>
            </v:oval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3" type="#_x0000_t202" style="position:absolute;left:3963;top:2654;width:734;height:320" filled="f" stroked="f">
              <v:textbox>
                <w:txbxContent>
                  <w:p w:rsidR="00C112A7" w:rsidRPr="008A73F0" w:rsidRDefault="00C112A7" w:rsidP="00C112A7">
                    <w:pPr>
                      <w:rPr>
                        <w:sz w:val="18"/>
                      </w:rPr>
                    </w:pPr>
                    <w:r w:rsidRPr="008A73F0">
                      <w:rPr>
                        <w:sz w:val="18"/>
                        <w:lang w:val="el-GR"/>
                      </w:rPr>
                      <w:t>Α</w:t>
                    </w:r>
                    <w:r w:rsidRPr="008A73F0">
                      <w:rPr>
                        <w:sz w:val="18"/>
                      </w:rPr>
                      <w:t xml:space="preserve"> t=0</w:t>
                    </w:r>
                  </w:p>
                </w:txbxContent>
              </v:textbox>
            </v:shape>
          </v:group>
        </w:pict>
      </w:r>
    </w:p>
    <w:p w:rsidR="00C112A7" w:rsidRDefault="00C112A7" w:rsidP="00C112A7">
      <w:pPr>
        <w:pStyle w:val="a3"/>
        <w:ind w:left="540"/>
        <w:rPr>
          <w:lang w:val="el-GR"/>
        </w:rPr>
      </w:pPr>
    </w:p>
    <w:p w:rsidR="00C112A7" w:rsidRDefault="00C112A7" w:rsidP="00C112A7">
      <w:pPr>
        <w:pStyle w:val="a3"/>
        <w:ind w:left="540"/>
        <w:rPr>
          <w:lang w:val="el-GR"/>
        </w:rPr>
      </w:pPr>
    </w:p>
    <w:p w:rsidR="00C112A7" w:rsidRDefault="00C112A7" w:rsidP="00C112A7">
      <w:pPr>
        <w:pStyle w:val="a3"/>
        <w:ind w:left="540"/>
        <w:rPr>
          <w:lang w:val="el-GR"/>
        </w:rPr>
      </w:pPr>
    </w:p>
    <w:p w:rsidR="00C112A7" w:rsidRDefault="00C112A7" w:rsidP="00C112A7">
      <w:pPr>
        <w:pStyle w:val="a3"/>
        <w:ind w:left="7920"/>
        <w:rPr>
          <w:lang w:val="el-GR"/>
        </w:rPr>
      </w:pPr>
      <w:r>
        <w:rPr>
          <w:lang w:val="el-GR"/>
        </w:rPr>
        <w:t>Μονάδες 1+1</w:t>
      </w:r>
    </w:p>
    <w:p w:rsidR="00C112A7" w:rsidRPr="008A73F0" w:rsidRDefault="00C112A7" w:rsidP="00C112A7">
      <w:pPr>
        <w:pStyle w:val="a3"/>
        <w:ind w:left="540"/>
        <w:rPr>
          <w:lang w:val="el-GR"/>
        </w:rPr>
      </w:pPr>
    </w:p>
    <w:p w:rsidR="00C112A7" w:rsidRDefault="00C112A7" w:rsidP="00C112A7">
      <w:pPr>
        <w:pStyle w:val="a3"/>
        <w:numPr>
          <w:ilvl w:val="0"/>
          <w:numId w:val="2"/>
        </w:numPr>
        <w:ind w:left="540" w:hanging="180"/>
        <w:rPr>
          <w:lang w:val="el-GR"/>
        </w:rPr>
      </w:pPr>
      <w:r>
        <w:rPr>
          <w:lang w:val="el-GR"/>
        </w:rPr>
        <w:t xml:space="preserve">Το μέτρο της μεταβολής της ορμής </w:t>
      </w:r>
      <w:r w:rsidRPr="008A73F0">
        <w:rPr>
          <w:position w:val="-16"/>
          <w:lang w:val="el-GR"/>
        </w:rPr>
        <w:object w:dxaOrig="440" w:dyaOrig="440">
          <v:shape id="_x0000_i1027" type="#_x0000_t75" style="width:21.9pt;height:21.9pt" o:ole="">
            <v:imagedata r:id="rId11" o:title=""/>
          </v:shape>
          <o:OLEObject Type="Embed" ProgID="Equation.DSMT4" ShapeID="_x0000_i1027" DrawAspect="Content" ObjectID="_1462939465" r:id="rId12"/>
        </w:object>
      </w:r>
      <w:r>
        <w:rPr>
          <w:lang w:val="el-GR"/>
        </w:rPr>
        <w:t xml:space="preserve"> σε Δ</w:t>
      </w:r>
      <w:r>
        <w:t>t</w:t>
      </w:r>
      <w:r w:rsidRPr="008A73F0">
        <w:rPr>
          <w:lang w:val="el-GR"/>
        </w:rPr>
        <w:t>=</w:t>
      </w:r>
      <w:r>
        <w:rPr>
          <w:lang w:val="el-GR"/>
        </w:rPr>
        <w:t>Τ/2 ισούται με :</w:t>
      </w:r>
    </w:p>
    <w:p w:rsidR="00C112A7" w:rsidRDefault="00C112A7" w:rsidP="00C112A7">
      <w:pPr>
        <w:pStyle w:val="a3"/>
        <w:ind w:left="540"/>
        <w:rPr>
          <w:lang w:val="el-GR"/>
        </w:rPr>
      </w:pPr>
      <w:r>
        <w:rPr>
          <w:lang w:val="el-GR"/>
        </w:rPr>
        <w:t xml:space="preserve">α) </w:t>
      </w:r>
      <w:r w:rsidRPr="008A73F0">
        <w:rPr>
          <w:position w:val="-16"/>
          <w:lang w:val="el-GR"/>
        </w:rPr>
        <w:object w:dxaOrig="1120" w:dyaOrig="440">
          <v:shape id="_x0000_i1028" type="#_x0000_t75" style="width:55.85pt;height:21.9pt" o:ole="">
            <v:imagedata r:id="rId13" o:title=""/>
          </v:shape>
          <o:OLEObject Type="Embed" ProgID="Equation.DSMT4" ShapeID="_x0000_i1028" DrawAspect="Content" ObjectID="_1462939466" r:id="rId14"/>
        </w:object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  <w:t xml:space="preserve">β) </w:t>
      </w:r>
      <w:r w:rsidRPr="008A73F0">
        <w:rPr>
          <w:position w:val="-16"/>
          <w:lang w:val="el-GR"/>
        </w:rPr>
        <w:object w:dxaOrig="800" w:dyaOrig="440">
          <v:shape id="_x0000_i1029" type="#_x0000_t75" style="width:39.75pt;height:21.9pt" o:ole="">
            <v:imagedata r:id="rId15" o:title=""/>
          </v:shape>
          <o:OLEObject Type="Embed" ProgID="Equation.DSMT4" ShapeID="_x0000_i1029" DrawAspect="Content" ObjectID="_1462939467" r:id="rId16"/>
        </w:object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  <w:t>γ) Τα στοιχεία δεν επαρκούν.</w:t>
      </w:r>
    </w:p>
    <w:p w:rsidR="00C112A7" w:rsidRDefault="00C112A7" w:rsidP="00C112A7">
      <w:pPr>
        <w:ind w:firstLine="540"/>
        <w:rPr>
          <w:lang w:val="el-GR"/>
        </w:rPr>
      </w:pPr>
      <w:r>
        <w:rPr>
          <w:lang w:val="el-GR"/>
        </w:rPr>
        <w:t>Επιλέξτε την απάντηση σας.</w:t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  <w:t>Μονάδες 1</w:t>
      </w:r>
    </w:p>
    <w:p w:rsidR="00C112A7" w:rsidRPr="000529D1" w:rsidRDefault="00C112A7" w:rsidP="00C112A7">
      <w:pPr>
        <w:ind w:firstLine="540"/>
        <w:rPr>
          <w:lang w:val="el-GR"/>
        </w:rPr>
      </w:pPr>
      <w:r>
        <w:rPr>
          <w:lang w:val="el-GR"/>
        </w:rPr>
        <w:t>Δικαιολογήστε την απάντηση σας.</w:t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  <w:t>Μονάδες 6</w:t>
      </w:r>
    </w:p>
    <w:p w:rsidR="00C112A7" w:rsidRPr="008A73F0" w:rsidRDefault="00C112A7" w:rsidP="00C112A7">
      <w:pPr>
        <w:pStyle w:val="a3"/>
        <w:ind w:left="540"/>
        <w:rPr>
          <w:lang w:val="el-GR"/>
        </w:rPr>
      </w:pPr>
    </w:p>
    <w:p w:rsidR="00C112A7" w:rsidRDefault="00C112A7" w:rsidP="00C112A7">
      <w:pPr>
        <w:rPr>
          <w:lang w:val="el-GR"/>
        </w:rPr>
      </w:pPr>
      <w:r>
        <w:rPr>
          <w:lang w:val="el-GR"/>
        </w:rPr>
        <w:br w:type="page"/>
      </w:r>
    </w:p>
    <w:p w:rsidR="00C112A7" w:rsidRPr="00972480" w:rsidRDefault="00C112A7" w:rsidP="00C112A7">
      <w:pPr>
        <w:pStyle w:val="a3"/>
        <w:numPr>
          <w:ilvl w:val="0"/>
          <w:numId w:val="1"/>
        </w:numPr>
        <w:ind w:left="360"/>
        <w:rPr>
          <w:lang w:val="el-GR"/>
        </w:rPr>
      </w:pPr>
      <w:r w:rsidRPr="00972480">
        <w:rPr>
          <w:lang w:val="el-GR"/>
        </w:rPr>
        <w:lastRenderedPageBreak/>
        <w:t xml:space="preserve">Σώμα μάζας </w:t>
      </w:r>
      <w:r>
        <w:rPr>
          <w:lang w:val="el-GR"/>
        </w:rPr>
        <w:t>(</w:t>
      </w:r>
      <w:r>
        <w:t>m</w:t>
      </w:r>
      <w:r>
        <w:rPr>
          <w:lang w:val="el-GR"/>
        </w:rPr>
        <w:t>)</w:t>
      </w:r>
      <w:r w:rsidRPr="00972480">
        <w:rPr>
          <w:lang w:val="el-GR"/>
        </w:rPr>
        <w:t xml:space="preserve"> κινείται έχοντας ορμή μέτρου </w:t>
      </w:r>
      <w:r>
        <w:rPr>
          <w:lang w:val="el-GR"/>
        </w:rPr>
        <w:t>(</w:t>
      </w:r>
      <w:r>
        <w:t>P</w:t>
      </w:r>
      <w:r>
        <w:rPr>
          <w:lang w:val="el-GR"/>
        </w:rPr>
        <w:t>)</w:t>
      </w:r>
      <w:r w:rsidRPr="00972480">
        <w:rPr>
          <w:lang w:val="el-GR"/>
        </w:rPr>
        <w:t xml:space="preserve"> και κινητική ενέργεια </w:t>
      </w:r>
      <w:r>
        <w:rPr>
          <w:lang w:val="el-GR"/>
        </w:rPr>
        <w:t>(</w:t>
      </w:r>
      <w:r w:rsidRPr="00972480">
        <w:rPr>
          <w:lang w:val="el-GR"/>
        </w:rPr>
        <w:t>Κ</w:t>
      </w:r>
      <w:r>
        <w:rPr>
          <w:lang w:val="el-GR"/>
        </w:rPr>
        <w:t xml:space="preserve">) </w:t>
      </w:r>
      <w:r w:rsidRPr="00972480">
        <w:rPr>
          <w:lang w:val="el-GR"/>
        </w:rPr>
        <w:t>.</w:t>
      </w:r>
    </w:p>
    <w:p w:rsidR="00C112A7" w:rsidRDefault="00E71907" w:rsidP="00C112A7">
      <w:pPr>
        <w:rPr>
          <w:lang w:val="el-GR"/>
        </w:rPr>
      </w:pPr>
      <w:r>
        <w:rPr>
          <w:noProof/>
        </w:rPr>
        <w:pict>
          <v:group id="_x0000_s1026" style="position:absolute;left:0;text-align:left;margin-left:180.55pt;margin-top:.6pt;width:109.25pt;height:62.15pt;z-index:251660288" coordorigin="2268,1974" coordsize="2185,1243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27" type="#_x0000_t32" style="position:absolute;left:2268;top:2848;width:2185;height:1" o:connectortype="straight"/>
            <v:shape id="_x0000_s1028" type="#_x0000_t32" style="position:absolute;left:3212;top:2661;width:501;height:0" o:connectortype="straight">
              <v:stroke endarrow="block"/>
            </v:shape>
            <v:rect id="_x0000_s1029" style="position:absolute;left:3030;top:2504;width:344;height:344" fillcolor="#4f81bd [3204]">
              <v:fill color2="fill lighten(51)" angle="-135" focusposition=".5,.5" focussize="" method="linear sigma" focus="100%" type="gradient"/>
            </v:rect>
            <v:shape id="_x0000_s1030" type="#_x0000_t202" style="position:absolute;left:2994;top:1974;width:695;height:382" filled="f" stroked="f">
              <v:textbox>
                <w:txbxContent>
                  <w:p w:rsidR="00C112A7" w:rsidRPr="00123511" w:rsidRDefault="00C112A7" w:rsidP="00C112A7">
                    <w:pPr>
                      <w:rPr>
                        <w:sz w:val="20"/>
                      </w:rPr>
                    </w:pPr>
                    <w:r w:rsidRPr="00123511">
                      <w:rPr>
                        <w:sz w:val="20"/>
                        <w:lang w:val="el-GR"/>
                      </w:rPr>
                      <w:t>Κ,</w:t>
                    </w:r>
                    <w:r w:rsidRPr="00123511">
                      <w:rPr>
                        <w:sz w:val="20"/>
                      </w:rPr>
                      <w:t>P</w:t>
                    </w:r>
                  </w:p>
                </w:txbxContent>
              </v:textbox>
            </v:shape>
            <v:shape id="_x0000_s1031" type="#_x0000_t202" style="position:absolute;left:2989;top:2835;width:488;height:382" filled="f" stroked="f">
              <v:textbox>
                <w:txbxContent>
                  <w:p w:rsidR="00C112A7" w:rsidRPr="00123511" w:rsidRDefault="00C112A7" w:rsidP="00C112A7">
                    <w:pPr>
                      <w:rPr>
                        <w:sz w:val="20"/>
                      </w:rPr>
                    </w:pPr>
                    <w:proofErr w:type="gramStart"/>
                    <w:r>
                      <w:rPr>
                        <w:sz w:val="20"/>
                      </w:rPr>
                      <w:t>m</w:t>
                    </w:r>
                    <w:proofErr w:type="gramEnd"/>
                  </w:p>
                </w:txbxContent>
              </v:textbox>
            </v:shape>
            <w10:wrap type="topAndBottom"/>
          </v:group>
        </w:pict>
      </w:r>
      <w:proofErr w:type="spellStart"/>
      <w:r w:rsidR="00C112A7">
        <w:t>i</w:t>
      </w:r>
      <w:proofErr w:type="spellEnd"/>
      <w:r w:rsidR="00C112A7">
        <w:rPr>
          <w:lang w:val="el-GR"/>
        </w:rPr>
        <w:t>) Η κινητική ενέργεια (Κ) του σώματος συνδέεται με τη μάζα (</w:t>
      </w:r>
      <w:r w:rsidR="00C112A7">
        <w:t>m</w:t>
      </w:r>
      <w:r w:rsidR="00C112A7">
        <w:rPr>
          <w:lang w:val="el-GR"/>
        </w:rPr>
        <w:t>) και την ορμή (</w:t>
      </w:r>
      <w:r w:rsidR="00C112A7">
        <w:t>P</w:t>
      </w:r>
      <w:r w:rsidR="00C112A7">
        <w:rPr>
          <w:lang w:val="el-GR"/>
        </w:rPr>
        <w:t>), με τη σχέση:</w:t>
      </w:r>
    </w:p>
    <w:p w:rsidR="00C112A7" w:rsidRPr="00BE0A3D" w:rsidRDefault="00C112A7" w:rsidP="00C112A7">
      <w:pPr>
        <w:rPr>
          <w:lang w:val="el-GR"/>
        </w:rPr>
      </w:pPr>
      <w:r>
        <w:rPr>
          <w:lang w:val="el-GR"/>
        </w:rPr>
        <w:t xml:space="preserve"> </w:t>
      </w:r>
      <w:r w:rsidRPr="00BE0A3D">
        <w:rPr>
          <w:lang w:val="el-GR"/>
        </w:rPr>
        <w:tab/>
      </w:r>
      <w:r>
        <w:rPr>
          <w:lang w:val="el-GR"/>
        </w:rPr>
        <w:t xml:space="preserve">α) </w:t>
      </w:r>
      <w:r w:rsidRPr="00972480">
        <w:rPr>
          <w:position w:val="-24"/>
          <w:lang w:val="el-GR"/>
        </w:rPr>
        <w:object w:dxaOrig="859" w:dyaOrig="620">
          <v:shape id="_x0000_i1030" type="#_x0000_t75" style="width:43.2pt;height:31.1pt" o:ole="">
            <v:imagedata r:id="rId17" o:title=""/>
          </v:shape>
          <o:OLEObject Type="Embed" ProgID="Equation.DSMT4" ShapeID="_x0000_i1030" DrawAspect="Content" ObjectID="_1462939468" r:id="rId18"/>
        </w:object>
      </w:r>
      <w:r w:rsidRPr="000529D1">
        <w:rPr>
          <w:lang w:val="el-GR"/>
        </w:rPr>
        <w:tab/>
      </w:r>
      <w:r>
        <w:rPr>
          <w:lang w:val="el-GR"/>
        </w:rPr>
        <w:tab/>
      </w:r>
      <w:r w:rsidRPr="000529D1">
        <w:rPr>
          <w:lang w:val="el-GR"/>
        </w:rPr>
        <w:tab/>
      </w:r>
      <w:r>
        <w:rPr>
          <w:lang w:val="el-GR"/>
        </w:rPr>
        <w:t xml:space="preserve">β)    </w:t>
      </w:r>
      <w:r w:rsidRPr="00972480">
        <w:rPr>
          <w:position w:val="-24"/>
          <w:lang w:val="el-GR"/>
        </w:rPr>
        <w:object w:dxaOrig="859" w:dyaOrig="660">
          <v:shape id="_x0000_i1031" type="#_x0000_t75" style="width:43.2pt;height:32.85pt" o:ole="">
            <v:imagedata r:id="rId19" o:title=""/>
          </v:shape>
          <o:OLEObject Type="Embed" ProgID="Equation.DSMT4" ShapeID="_x0000_i1031" DrawAspect="Content" ObjectID="_1462939469" r:id="rId20"/>
        </w:object>
      </w:r>
      <w:r w:rsidRPr="000529D1">
        <w:rPr>
          <w:lang w:val="el-GR"/>
        </w:rPr>
        <w:tab/>
      </w:r>
      <w:r w:rsidRPr="000529D1">
        <w:rPr>
          <w:lang w:val="el-GR"/>
        </w:rPr>
        <w:tab/>
      </w:r>
      <w:r w:rsidRPr="000529D1">
        <w:rPr>
          <w:lang w:val="el-GR"/>
        </w:rPr>
        <w:tab/>
      </w:r>
      <w:r>
        <w:rPr>
          <w:lang w:val="el-GR"/>
        </w:rPr>
        <w:t xml:space="preserve">γ) </w:t>
      </w:r>
      <w:r w:rsidRPr="00972480">
        <w:rPr>
          <w:position w:val="-24"/>
          <w:lang w:val="el-GR"/>
        </w:rPr>
        <w:object w:dxaOrig="960" w:dyaOrig="620">
          <v:shape id="_x0000_i1032" type="#_x0000_t75" style="width:47.8pt;height:31.1pt" o:ole="">
            <v:imagedata r:id="rId21" o:title=""/>
          </v:shape>
          <o:OLEObject Type="Embed" ProgID="Equation.DSMT4" ShapeID="_x0000_i1032" DrawAspect="Content" ObjectID="_1462939470" r:id="rId22"/>
        </w:object>
      </w:r>
    </w:p>
    <w:p w:rsidR="00C112A7" w:rsidRDefault="00C112A7" w:rsidP="00C112A7">
      <w:pPr>
        <w:rPr>
          <w:lang w:val="el-GR"/>
        </w:rPr>
      </w:pPr>
      <w:r>
        <w:rPr>
          <w:lang w:val="el-GR"/>
        </w:rPr>
        <w:t>Επιλέξτε την απάντηση σας.</w:t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  <w:t>Μονάδες 2</w:t>
      </w:r>
    </w:p>
    <w:p w:rsidR="00C112A7" w:rsidRDefault="00C112A7" w:rsidP="00C112A7">
      <w:pPr>
        <w:rPr>
          <w:lang w:val="el-GR"/>
        </w:rPr>
      </w:pPr>
      <w:r>
        <w:rPr>
          <w:lang w:val="el-GR"/>
        </w:rPr>
        <w:t>Δικαιολογήστε την απάντηση σας.</w:t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  <w:t>Μονάδες 6</w:t>
      </w:r>
    </w:p>
    <w:p w:rsidR="00C112A7" w:rsidRDefault="00C112A7" w:rsidP="00C112A7">
      <w:pPr>
        <w:rPr>
          <w:lang w:val="el-GR"/>
        </w:rPr>
      </w:pPr>
    </w:p>
    <w:p w:rsidR="00C112A7" w:rsidRPr="000529D1" w:rsidRDefault="00E71907" w:rsidP="00C112A7">
      <w:pPr>
        <w:rPr>
          <w:lang w:val="el-GR"/>
        </w:rPr>
      </w:pPr>
      <w:r>
        <w:rPr>
          <w:noProof/>
        </w:rPr>
        <w:pict>
          <v:group id="_x0000_s1032" style="position:absolute;left:0;text-align:left;margin-left:184.5pt;margin-top:43.4pt;width:109.25pt;height:55.85pt;z-index:251661312" coordorigin="5067,2100" coordsize="2185,1117">
            <v:shape id="_x0000_s1033" type="#_x0000_t32" style="position:absolute;left:5067;top:2848;width:2185;height:1" o:connectortype="straight"/>
            <v:shape id="_x0000_s1034" type="#_x0000_t32" style="position:absolute;left:6011;top:2661;width:501;height:0" o:connectortype="straight">
              <v:stroke endarrow="block"/>
            </v:shape>
            <v:rect id="_x0000_s1035" style="position:absolute;left:5829;top:2504;width:344;height:344" fillcolor="#4f81bd [3204]">
              <v:fill color2="fill lighten(51)" angle="-135" focusposition=".5,.5" focussize="" method="linear sigma" focus="100%" type="gradient"/>
            </v:rect>
            <v:shape id="_x0000_s1036" type="#_x0000_t202" style="position:absolute;left:5733;top:2100;width:695;height:382" filled="f" stroked="f">
              <v:textbox>
                <w:txbxContent>
                  <w:p w:rsidR="00C112A7" w:rsidRPr="00123511" w:rsidRDefault="00C112A7" w:rsidP="00C112A7">
                    <w:pPr>
                      <w:rPr>
                        <w:sz w:val="20"/>
                      </w:rPr>
                    </w:pPr>
                    <w:r w:rsidRPr="00123511">
                      <w:rPr>
                        <w:sz w:val="20"/>
                        <w:lang w:val="el-GR"/>
                      </w:rPr>
                      <w:t>Κ,</w:t>
                    </w:r>
                    <w:r w:rsidRPr="00123511">
                      <w:rPr>
                        <w:sz w:val="20"/>
                      </w:rPr>
                      <w:t>P</w:t>
                    </w:r>
                  </w:p>
                </w:txbxContent>
              </v:textbox>
            </v:shape>
            <v:shape id="_x0000_s1037" type="#_x0000_t202" style="position:absolute;left:5788;top:2835;width:488;height:382" filled="f" stroked="f">
              <v:textbox>
                <w:txbxContent>
                  <w:p w:rsidR="00C112A7" w:rsidRPr="00123511" w:rsidRDefault="00C112A7" w:rsidP="00C112A7">
                    <w:pPr>
                      <w:rPr>
                        <w:sz w:val="20"/>
                      </w:rPr>
                    </w:pPr>
                    <w:proofErr w:type="gramStart"/>
                    <w:r>
                      <w:rPr>
                        <w:sz w:val="20"/>
                      </w:rPr>
                      <w:t>m</w:t>
                    </w:r>
                    <w:proofErr w:type="gramEnd"/>
                  </w:p>
                </w:txbxContent>
              </v:textbox>
            </v:shape>
            <v:rect id="_x0000_s1038" style="position:absolute;left:6649;top:2504;width:344;height:344" fillcolor="#4f81bd [3204]">
              <v:fill color2="fill lighten(51)" angle="-135" focusposition=".5,.5" focussize="" method="linear sigma" focus="100%" type="gradient"/>
            </v:rect>
            <v:shape id="_x0000_s1039" type="#_x0000_t202" style="position:absolute;left:6652;top:2835;width:488;height:382" filled="f" stroked="f">
              <v:textbox>
                <w:txbxContent>
                  <w:p w:rsidR="00C112A7" w:rsidRPr="00123511" w:rsidRDefault="00C112A7" w:rsidP="00C112A7">
                    <w:pPr>
                      <w:rPr>
                        <w:sz w:val="20"/>
                      </w:rPr>
                    </w:pPr>
                    <w:proofErr w:type="gramStart"/>
                    <w:r>
                      <w:rPr>
                        <w:sz w:val="20"/>
                      </w:rPr>
                      <w:t>m</w:t>
                    </w:r>
                    <w:proofErr w:type="gramEnd"/>
                  </w:p>
                </w:txbxContent>
              </v:textbox>
            </v:shape>
            <w10:wrap type="topAndBottom"/>
          </v:group>
        </w:pict>
      </w:r>
      <w:r w:rsidR="00C112A7">
        <w:t>ii</w:t>
      </w:r>
      <w:r w:rsidR="00C112A7" w:rsidRPr="00972480">
        <w:rPr>
          <w:lang w:val="el-GR"/>
        </w:rPr>
        <w:t xml:space="preserve">) </w:t>
      </w:r>
      <w:r w:rsidR="00C112A7">
        <w:rPr>
          <w:lang w:val="el-GR"/>
        </w:rPr>
        <w:t xml:space="preserve">Αν το σώμα συγκρούεται πλαστικά με ένα άλλο σώμα ίδιας μάζας </w:t>
      </w:r>
      <w:r w:rsidR="00C112A7">
        <w:t>m</w:t>
      </w:r>
      <w:r w:rsidR="00C112A7">
        <w:rPr>
          <w:lang w:val="el-GR"/>
        </w:rPr>
        <w:t>, το ποσό της θερμότητας που παράχθηκε κατά την κρούση ισούται.</w:t>
      </w:r>
    </w:p>
    <w:p w:rsidR="00C112A7" w:rsidRDefault="00C112A7" w:rsidP="00C112A7">
      <w:pPr>
        <w:ind w:firstLine="720"/>
        <w:rPr>
          <w:lang w:val="el-GR"/>
        </w:rPr>
      </w:pPr>
      <w:r>
        <w:rPr>
          <w:lang w:val="el-GR"/>
        </w:rPr>
        <w:t xml:space="preserve">α) </w:t>
      </w:r>
      <w:r w:rsidRPr="00972480">
        <w:rPr>
          <w:position w:val="-24"/>
          <w:lang w:val="el-GR"/>
        </w:rPr>
        <w:object w:dxaOrig="700" w:dyaOrig="620">
          <v:shape id="_x0000_i1033" type="#_x0000_t75" style="width:35.15pt;height:31.1pt" o:ole="">
            <v:imagedata r:id="rId23" o:title=""/>
          </v:shape>
          <o:OLEObject Type="Embed" ProgID="Equation.DSMT4" ShapeID="_x0000_i1033" DrawAspect="Content" ObjectID="_1462939471" r:id="rId24"/>
        </w:object>
      </w:r>
      <w:r w:rsidRPr="00BE0A3D">
        <w:rPr>
          <w:lang w:val="el-GR"/>
        </w:rPr>
        <w:tab/>
      </w:r>
      <w:r w:rsidRPr="00BE0A3D">
        <w:rPr>
          <w:lang w:val="el-GR"/>
        </w:rPr>
        <w:tab/>
      </w:r>
      <w:r w:rsidRPr="00BE0A3D">
        <w:rPr>
          <w:lang w:val="el-GR"/>
        </w:rPr>
        <w:tab/>
      </w:r>
      <w:r>
        <w:rPr>
          <w:lang w:val="el-GR"/>
        </w:rPr>
        <w:t xml:space="preserve">β) </w:t>
      </w:r>
      <w:r w:rsidRPr="00972480">
        <w:rPr>
          <w:position w:val="-24"/>
          <w:lang w:val="el-GR"/>
        </w:rPr>
        <w:object w:dxaOrig="820" w:dyaOrig="620">
          <v:shape id="_x0000_i1034" type="#_x0000_t75" style="width:40.9pt;height:31.1pt" o:ole="">
            <v:imagedata r:id="rId25" o:title=""/>
          </v:shape>
          <o:OLEObject Type="Embed" ProgID="Equation.DSMT4" ShapeID="_x0000_i1034" DrawAspect="Content" ObjectID="_1462939472" r:id="rId26"/>
        </w:object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  <w:t xml:space="preserve">γ) </w:t>
      </w:r>
      <w:r w:rsidRPr="00972480">
        <w:rPr>
          <w:position w:val="-24"/>
          <w:lang w:val="el-GR"/>
        </w:rPr>
        <w:object w:dxaOrig="840" w:dyaOrig="620">
          <v:shape id="_x0000_i1035" type="#_x0000_t75" style="width:42.05pt;height:31.1pt" o:ole="">
            <v:imagedata r:id="rId27" o:title=""/>
          </v:shape>
          <o:OLEObject Type="Embed" ProgID="Equation.DSMT4" ShapeID="_x0000_i1035" DrawAspect="Content" ObjectID="_1462939473" r:id="rId28"/>
        </w:object>
      </w:r>
    </w:p>
    <w:p w:rsidR="00C112A7" w:rsidRDefault="00C112A7" w:rsidP="00C112A7">
      <w:pPr>
        <w:rPr>
          <w:lang w:val="el-GR"/>
        </w:rPr>
      </w:pPr>
      <w:r>
        <w:rPr>
          <w:lang w:val="el-GR"/>
        </w:rPr>
        <w:t>Επιλέξτε την απάντηση σας.</w:t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  <w:t>Μονάδες 2</w:t>
      </w:r>
    </w:p>
    <w:p w:rsidR="00C112A7" w:rsidRDefault="00C112A7" w:rsidP="00C112A7">
      <w:pPr>
        <w:rPr>
          <w:lang w:val="el-GR"/>
        </w:rPr>
      </w:pPr>
      <w:r>
        <w:rPr>
          <w:lang w:val="el-GR"/>
        </w:rPr>
        <w:t>Δικαιολογήστε την απάντηση σας.</w:t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  <w:t>Μονάδες 6</w:t>
      </w:r>
    </w:p>
    <w:p w:rsidR="00C112A7" w:rsidRDefault="00C112A7" w:rsidP="00C112A7">
      <w:pPr>
        <w:rPr>
          <w:lang w:val="el-GR"/>
        </w:rPr>
      </w:pPr>
      <w:r>
        <w:rPr>
          <w:lang w:val="el-GR"/>
        </w:rPr>
        <w:br w:type="page"/>
      </w:r>
    </w:p>
    <w:p w:rsidR="00C112A7" w:rsidRPr="00C112A7" w:rsidRDefault="00C112A7" w:rsidP="00C112A7">
      <w:pPr>
        <w:jc w:val="center"/>
        <w:rPr>
          <w:b/>
          <w:sz w:val="26"/>
          <w:lang w:val="el-GR"/>
        </w:rPr>
      </w:pPr>
      <w:r w:rsidRPr="00C112A7">
        <w:rPr>
          <w:b/>
          <w:sz w:val="26"/>
          <w:lang w:val="el-GR"/>
        </w:rPr>
        <w:lastRenderedPageBreak/>
        <w:t>Θέμα 3</w:t>
      </w:r>
      <w:r w:rsidRPr="00C112A7">
        <w:rPr>
          <w:b/>
          <w:sz w:val="26"/>
          <w:vertAlign w:val="superscript"/>
          <w:lang w:val="el-GR"/>
        </w:rPr>
        <w:t>ο</w:t>
      </w:r>
    </w:p>
    <w:p w:rsidR="00C112A7" w:rsidRPr="00241B93" w:rsidRDefault="00C112A7" w:rsidP="00C112A7">
      <w:pPr>
        <w:rPr>
          <w:lang w:val="el-GR"/>
        </w:rPr>
      </w:pPr>
      <w:r>
        <w:rPr>
          <w:lang w:val="el-GR"/>
        </w:rPr>
        <w:t xml:space="preserve">Το σώμα Α μάζας </w:t>
      </w:r>
      <w:r>
        <w:t>m</w:t>
      </w:r>
      <w:r w:rsidRPr="00241B93">
        <w:rPr>
          <w:lang w:val="el-GR"/>
        </w:rPr>
        <w:t xml:space="preserve"> </w:t>
      </w:r>
      <w:r>
        <w:rPr>
          <w:lang w:val="el-GR"/>
        </w:rPr>
        <w:t xml:space="preserve">του σχήματος κινείται πάνω στο λείο τραπέζι  με ταχύτητα μέτρου </w:t>
      </w:r>
      <w:r>
        <w:t>v</w:t>
      </w:r>
      <w:r w:rsidRPr="00BE0A3D">
        <w:rPr>
          <w:vertAlign w:val="subscript"/>
          <w:lang w:val="el-GR"/>
        </w:rPr>
        <w:t>1</w:t>
      </w:r>
      <w:r w:rsidRPr="00BE0A3D">
        <w:rPr>
          <w:lang w:val="el-GR"/>
        </w:rPr>
        <w:t>=6</w:t>
      </w:r>
      <w:r>
        <w:t>m</w:t>
      </w:r>
      <w:r w:rsidRPr="00BE0A3D">
        <w:rPr>
          <w:lang w:val="el-GR"/>
        </w:rPr>
        <w:t>/</w:t>
      </w:r>
      <w:r>
        <w:t>s</w:t>
      </w:r>
      <w:r>
        <w:rPr>
          <w:lang w:val="el-GR"/>
        </w:rPr>
        <w:t xml:space="preserve"> και τη χρονική στιγμή </w:t>
      </w:r>
      <w:r>
        <w:t>t</w:t>
      </w:r>
      <w:r w:rsidRPr="00BE0A3D">
        <w:rPr>
          <w:lang w:val="el-GR"/>
        </w:rPr>
        <w:t xml:space="preserve">=0 </w:t>
      </w:r>
      <w:r>
        <w:rPr>
          <w:lang w:val="el-GR"/>
        </w:rPr>
        <w:t>συγκρούεται με το σώμα Β το οποίο έχει μάζα 2</w:t>
      </w:r>
      <w:r>
        <w:t>m</w:t>
      </w:r>
      <w:r>
        <w:rPr>
          <w:lang w:val="el-GR"/>
        </w:rPr>
        <w:t xml:space="preserve">. Μετά την κρούση το Α επιστρέφει με ταχύτητα μέτρου </w:t>
      </w:r>
      <w:r>
        <w:t>v</w:t>
      </w:r>
      <w:r w:rsidRPr="00241B93">
        <w:rPr>
          <w:vertAlign w:val="subscript"/>
          <w:lang w:val="el-GR"/>
        </w:rPr>
        <w:t>1</w:t>
      </w:r>
      <w:r>
        <w:rPr>
          <w:lang w:val="el-GR"/>
        </w:rPr>
        <w:t>΄,</w:t>
      </w:r>
      <w:r w:rsidRPr="00241B93">
        <w:rPr>
          <w:lang w:val="el-GR"/>
        </w:rPr>
        <w:t xml:space="preserve"> </w:t>
      </w:r>
      <w:r>
        <w:rPr>
          <w:lang w:val="el-GR"/>
        </w:rPr>
        <w:t xml:space="preserve">ενώ το Β αμέσως μετά την κρούση έχει ταχύτητα </w:t>
      </w:r>
      <w:r>
        <w:t>v</w:t>
      </w:r>
      <w:r w:rsidRPr="00241B93">
        <w:rPr>
          <w:vertAlign w:val="subscript"/>
          <w:lang w:val="el-GR"/>
        </w:rPr>
        <w:t>2</w:t>
      </w:r>
      <w:r>
        <w:rPr>
          <w:lang w:val="el-GR"/>
        </w:rPr>
        <w:t xml:space="preserve">΄. Το Α φτάνει στην αριστερή άκρη του τραπεζιού τη χρονική στιγμή </w:t>
      </w:r>
      <w:r>
        <w:t>t</w:t>
      </w:r>
      <w:r w:rsidRPr="00241B93">
        <w:rPr>
          <w:vertAlign w:val="subscript"/>
          <w:lang w:val="el-GR"/>
        </w:rPr>
        <w:t>1</w:t>
      </w:r>
      <w:r w:rsidRPr="00241B93">
        <w:rPr>
          <w:lang w:val="el-GR"/>
        </w:rPr>
        <w:t xml:space="preserve"> </w:t>
      </w:r>
      <w:r>
        <w:rPr>
          <w:lang w:val="el-GR"/>
        </w:rPr>
        <w:t>ενώ το Β φτάνει στην δεξιά άκρη του τραπεζιού τη</w:t>
      </w:r>
      <w:r w:rsidRPr="00241B93">
        <w:rPr>
          <w:lang w:val="el-GR"/>
        </w:rPr>
        <w:t xml:space="preserve"> </w:t>
      </w:r>
      <w:r>
        <w:rPr>
          <w:lang w:val="el-GR"/>
        </w:rPr>
        <w:t xml:space="preserve">χρονική στιγμή </w:t>
      </w:r>
      <w:r>
        <w:t>t</w:t>
      </w:r>
      <w:r w:rsidRPr="00241B93">
        <w:rPr>
          <w:vertAlign w:val="subscript"/>
          <w:lang w:val="el-GR"/>
        </w:rPr>
        <w:t>2</w:t>
      </w:r>
      <w:r>
        <w:rPr>
          <w:lang w:val="el-GR"/>
        </w:rPr>
        <w:t xml:space="preserve">. Η σχέση που συνδέει το </w:t>
      </w:r>
      <w:r>
        <w:t>t</w:t>
      </w:r>
      <w:r w:rsidRPr="00241B93">
        <w:rPr>
          <w:vertAlign w:val="subscript"/>
          <w:lang w:val="el-GR"/>
        </w:rPr>
        <w:t xml:space="preserve">1 </w:t>
      </w:r>
      <w:r>
        <w:rPr>
          <w:lang w:val="el-GR"/>
        </w:rPr>
        <w:t xml:space="preserve">και το </w:t>
      </w:r>
      <w:r>
        <w:t>t</w:t>
      </w:r>
      <w:r w:rsidRPr="00241B93">
        <w:rPr>
          <w:vertAlign w:val="subscript"/>
          <w:lang w:val="el-GR"/>
        </w:rPr>
        <w:t>2</w:t>
      </w:r>
      <w:r w:rsidRPr="00241B93">
        <w:rPr>
          <w:lang w:val="el-GR"/>
        </w:rPr>
        <w:t xml:space="preserve"> </w:t>
      </w:r>
      <w:r>
        <w:rPr>
          <w:lang w:val="el-GR"/>
        </w:rPr>
        <w:t xml:space="preserve">είναι </w:t>
      </w:r>
      <w:r>
        <w:t>t</w:t>
      </w:r>
      <w:r w:rsidRPr="00241B93">
        <w:rPr>
          <w:vertAlign w:val="subscript"/>
          <w:lang w:val="el-GR"/>
        </w:rPr>
        <w:t>1</w:t>
      </w:r>
      <w:r w:rsidRPr="00241B93">
        <w:rPr>
          <w:lang w:val="el-GR"/>
        </w:rPr>
        <w:t>=2</w:t>
      </w:r>
      <w:r>
        <w:t>t</w:t>
      </w:r>
      <w:r w:rsidRPr="00241B93">
        <w:rPr>
          <w:vertAlign w:val="subscript"/>
          <w:lang w:val="el-GR"/>
        </w:rPr>
        <w:t>2</w:t>
      </w:r>
      <w:r w:rsidRPr="00241B93">
        <w:rPr>
          <w:lang w:val="el-GR"/>
        </w:rPr>
        <w:t>.</w:t>
      </w:r>
    </w:p>
    <w:p w:rsidR="00C112A7" w:rsidRDefault="00C112A7" w:rsidP="00C112A7">
      <w:pPr>
        <w:rPr>
          <w:lang w:val="el-GR"/>
        </w:rPr>
      </w:pPr>
      <w:r>
        <w:rPr>
          <w:lang w:val="el-GR"/>
        </w:rPr>
        <w:t>Αν το Β πριν τη κρούση ισορροπεί το μέσο Μ του τραπεζιού</w:t>
      </w:r>
    </w:p>
    <w:p w:rsidR="00C112A7" w:rsidRDefault="00E71907" w:rsidP="00C112A7">
      <w:pPr>
        <w:rPr>
          <w:lang w:val="el-GR"/>
        </w:rPr>
      </w:pPr>
      <w:r>
        <w:rPr>
          <w:noProof/>
        </w:rPr>
        <w:pict>
          <v:group id="_x0000_s1044" style="position:absolute;left:0;text-align:left;margin-left:164.05pt;margin-top:24.75pt;width:154.65pt;height:101.35pt;z-index:251663360" coordorigin="3312,2243" coordsize="3093,2027">
            <v:rect id="_x0000_s1045" style="position:absolute;left:3312;top:2756;width:3093;height:143" fillcolor="#bfbfbf [2412]"/>
            <v:rect id="_x0000_s1046" style="position:absolute;left:3645;top:2899;width:143;height:1371"/>
            <v:rect id="_x0000_s1047" style="position:absolute;left:5949;top:2899;width:143;height:1371"/>
            <v:rect id="_x0000_s1048" style="position:absolute;left:4729;top:2529;width:238;height:220" fillcolor="#4f81bd [3204]">
              <v:fill color2="fill lighten(51)" angle="-135" focusposition=".5,.5" focussize="" method="linear sigma" focus="100%" type="gradient"/>
            </v:rect>
            <v:shape id="_x0000_s1049" type="#_x0000_t202" style="position:absolute;left:4657;top:2255;width:413;height:401" filled="f" stroked="f">
              <v:textbox>
                <w:txbxContent>
                  <w:p w:rsidR="00C112A7" w:rsidRPr="00000B36" w:rsidRDefault="00C112A7" w:rsidP="00C112A7">
                    <w:pPr>
                      <w:rPr>
                        <w:sz w:val="18"/>
                        <w:lang w:val="el-GR"/>
                      </w:rPr>
                    </w:pPr>
                    <w:r w:rsidRPr="00000B36">
                      <w:rPr>
                        <w:sz w:val="18"/>
                        <w:lang w:val="el-GR"/>
                      </w:rPr>
                      <w:t>Β</w:t>
                    </w:r>
                  </w:p>
                </w:txbxContent>
              </v:textbox>
            </v:shape>
            <v:shape id="_x0000_s1050" type="#_x0000_t202" style="position:absolute;left:3862;top:2243;width:413;height:401" filled="f" stroked="f">
              <v:textbox>
                <w:txbxContent>
                  <w:p w:rsidR="00C112A7" w:rsidRPr="00000B36" w:rsidRDefault="00C112A7" w:rsidP="00C112A7">
                    <w:pPr>
                      <w:rPr>
                        <w:sz w:val="18"/>
                        <w:lang w:val="el-GR"/>
                      </w:rPr>
                    </w:pPr>
                    <w:r w:rsidRPr="00000B36">
                      <w:rPr>
                        <w:sz w:val="18"/>
                        <w:lang w:val="el-GR"/>
                      </w:rPr>
                      <w:t>Α</w:t>
                    </w:r>
                  </w:p>
                </w:txbxContent>
              </v:textbox>
            </v:shape>
            <v:oval id="_x0000_s1051" style="position:absolute;left:4838;top:2804;width:29;height:29" fillcolor="black [3213]">
              <o:lock v:ext="edit" aspectratio="t"/>
            </v:oval>
            <v:shape id="_x0000_s1052" type="#_x0000_t202" style="position:absolute;left:4639;top:2840;width:413;height:401" filled="f" stroked="f">
              <v:textbox>
                <w:txbxContent>
                  <w:p w:rsidR="00C112A7" w:rsidRPr="00000B36" w:rsidRDefault="00C112A7" w:rsidP="00C112A7">
                    <w:pPr>
                      <w:rPr>
                        <w:sz w:val="18"/>
                        <w:lang w:val="el-GR"/>
                      </w:rPr>
                    </w:pPr>
                    <w:r w:rsidRPr="00000B36">
                      <w:rPr>
                        <w:sz w:val="18"/>
                        <w:lang w:val="el-GR"/>
                      </w:rPr>
                      <w:t>Μ</w:t>
                    </w:r>
                  </w:p>
                </w:txbxContent>
              </v:textbox>
            </v:shape>
            <v:shape id="_x0000_s1053" type="#_x0000_t32" style="position:absolute;left:4063;top:2636;width:370;height:0" o:connectortype="straight">
              <v:stroke endarrow="block"/>
            </v:shape>
            <v:shape id="_x0000_s1054" type="#_x0000_t202" style="position:absolute;left:4172;top:2287;width:482;height:357" filled="f" stroked="f">
              <v:textbox>
                <w:txbxContent>
                  <w:p w:rsidR="00C112A7" w:rsidRPr="00000B36" w:rsidRDefault="00C112A7" w:rsidP="00C112A7">
                    <w:pPr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t>v</w:t>
                    </w:r>
                    <w:r>
                      <w:rPr>
                        <w:sz w:val="18"/>
                        <w:vertAlign w:val="subscript"/>
                      </w:rPr>
                      <w:t>1</w:t>
                    </w:r>
                  </w:p>
                </w:txbxContent>
              </v:textbox>
            </v:shape>
            <v:rect id="_x0000_s1055" style="position:absolute;left:3944;top:2529;width:238;height:220" fillcolor="#4f81bd [3204]">
              <v:fill color2="fill lighten(51)" angle="-135" focusposition=".5,.5" focussize="" method="linear sigma" focus="100%" type="gradient"/>
            </v:rect>
            <w10:wrap type="topAndBottom"/>
          </v:group>
        </w:pict>
      </w:r>
      <w:r w:rsidR="00C112A7">
        <w:rPr>
          <w:lang w:val="el-GR"/>
        </w:rPr>
        <w:t>Να υπολογίσετε:</w:t>
      </w:r>
    </w:p>
    <w:p w:rsidR="00C112A7" w:rsidRDefault="00C112A7" w:rsidP="00C112A7">
      <w:pPr>
        <w:rPr>
          <w:lang w:val="el-GR"/>
        </w:rPr>
      </w:pPr>
      <w:r>
        <w:rPr>
          <w:lang w:val="el-GR"/>
        </w:rPr>
        <w:t xml:space="preserve">α) Το λόγο των μέτρων των ταχυτήτων των δύο σωμάτων αμέσως μετά την κρούση </w:t>
      </w:r>
      <w:r w:rsidRPr="00241B93">
        <w:rPr>
          <w:position w:val="-32"/>
          <w:lang w:val="el-GR"/>
        </w:rPr>
        <w:object w:dxaOrig="600" w:dyaOrig="740">
          <v:shape id="_x0000_i1036" type="#_x0000_t75" style="width:29.95pt;height:36.85pt" o:ole="">
            <v:imagedata r:id="rId29" o:title=""/>
          </v:shape>
          <o:OLEObject Type="Embed" ProgID="Equation.DSMT4" ShapeID="_x0000_i1036" DrawAspect="Content" ObjectID="_1462939474" r:id="rId30"/>
        </w:object>
      </w:r>
    </w:p>
    <w:p w:rsidR="00C112A7" w:rsidRPr="00360FD0" w:rsidRDefault="00C112A7" w:rsidP="00C112A7">
      <w:pPr>
        <w:ind w:left="7200"/>
        <w:jc w:val="center"/>
        <w:rPr>
          <w:b/>
          <w:lang w:val="el-GR"/>
        </w:rPr>
      </w:pPr>
      <w:r w:rsidRPr="00360FD0">
        <w:rPr>
          <w:b/>
          <w:lang w:val="el-GR"/>
        </w:rPr>
        <w:t>Μονάδες 6</w:t>
      </w:r>
    </w:p>
    <w:p w:rsidR="00C112A7" w:rsidRDefault="00C112A7" w:rsidP="00C112A7">
      <w:pPr>
        <w:rPr>
          <w:lang w:val="el-GR"/>
        </w:rPr>
      </w:pPr>
      <w:r>
        <w:rPr>
          <w:lang w:val="el-GR"/>
        </w:rPr>
        <w:t xml:space="preserve">β) Το μέτρο της μεταβολής της ορμής του σώματος Α κατά την κρούση αν δίνεται ότι </w:t>
      </w:r>
      <w:r>
        <w:t>m</w:t>
      </w:r>
      <w:r w:rsidRPr="00241B93">
        <w:rPr>
          <w:lang w:val="el-GR"/>
        </w:rPr>
        <w:t>=1</w:t>
      </w:r>
      <w:r>
        <w:t>Kg</w:t>
      </w:r>
      <w:r>
        <w:rPr>
          <w:lang w:val="el-GR"/>
        </w:rPr>
        <w:t>.</w:t>
      </w:r>
    </w:p>
    <w:p w:rsidR="00C112A7" w:rsidRPr="00360FD0" w:rsidRDefault="00C112A7" w:rsidP="00C112A7">
      <w:pPr>
        <w:ind w:left="6480" w:firstLine="720"/>
        <w:jc w:val="center"/>
        <w:rPr>
          <w:b/>
          <w:lang w:val="el-GR"/>
        </w:rPr>
      </w:pPr>
      <w:r w:rsidRPr="00360FD0">
        <w:rPr>
          <w:b/>
          <w:lang w:val="el-GR"/>
        </w:rPr>
        <w:t>Μονάδες 6</w:t>
      </w:r>
    </w:p>
    <w:p w:rsidR="00C112A7" w:rsidRDefault="00C112A7" w:rsidP="00C112A7">
      <w:pPr>
        <w:rPr>
          <w:lang w:val="el-GR"/>
        </w:rPr>
      </w:pPr>
      <w:r>
        <w:rPr>
          <w:lang w:val="el-GR"/>
        </w:rPr>
        <w:t>γ) Το μέτρο του ρυθμού μεταβολής της ορμής του σώματος Β κατά την κίνηση του πάνω στο τραπέζι.</w:t>
      </w:r>
    </w:p>
    <w:p w:rsidR="00C112A7" w:rsidRPr="00360FD0" w:rsidRDefault="00C112A7" w:rsidP="00C112A7">
      <w:pPr>
        <w:ind w:left="6480" w:firstLine="720"/>
        <w:jc w:val="center"/>
        <w:rPr>
          <w:b/>
          <w:lang w:val="el-GR"/>
        </w:rPr>
      </w:pPr>
      <w:r w:rsidRPr="00360FD0">
        <w:rPr>
          <w:b/>
          <w:lang w:val="el-GR"/>
        </w:rPr>
        <w:t>Μονάδες 6</w:t>
      </w:r>
    </w:p>
    <w:p w:rsidR="00C112A7" w:rsidRDefault="00C112A7" w:rsidP="00C112A7">
      <w:pPr>
        <w:rPr>
          <w:lang w:val="el-GR"/>
        </w:rPr>
      </w:pPr>
      <w:r>
        <w:rPr>
          <w:lang w:val="el-GR"/>
        </w:rPr>
        <w:t xml:space="preserve">δ) Το μήκος </w:t>
      </w:r>
      <w:r w:rsidRPr="00360FD0">
        <w:rPr>
          <w:lang w:val="el-GR"/>
        </w:rPr>
        <w:t>(</w:t>
      </w:r>
      <w:r>
        <w:t>L</w:t>
      </w:r>
      <w:r w:rsidRPr="00360FD0">
        <w:rPr>
          <w:lang w:val="el-GR"/>
        </w:rPr>
        <w:t xml:space="preserve">) </w:t>
      </w:r>
      <w:r>
        <w:rPr>
          <w:lang w:val="el-GR"/>
        </w:rPr>
        <w:t>του τραπεζιού ισούται με:</w:t>
      </w:r>
    </w:p>
    <w:p w:rsidR="00C112A7" w:rsidRPr="0003265D" w:rsidRDefault="00C112A7" w:rsidP="00C112A7">
      <w:pPr>
        <w:rPr>
          <w:lang w:val="el-GR"/>
        </w:rPr>
      </w:pPr>
      <w:proofErr w:type="spellStart"/>
      <w:r>
        <w:t>i</w:t>
      </w:r>
      <w:proofErr w:type="spellEnd"/>
      <w:r>
        <w:t>) L=2t</w:t>
      </w:r>
      <w:r>
        <w:rPr>
          <w:vertAlign w:val="subscript"/>
        </w:rPr>
        <w:t>1</w:t>
      </w:r>
      <w:r>
        <w:t xml:space="preserve"> (S.I.)</w:t>
      </w:r>
      <w:r>
        <w:tab/>
      </w:r>
      <w:r>
        <w:tab/>
      </w:r>
      <w:r>
        <w:tab/>
        <w:t>ii) L=4t</w:t>
      </w:r>
      <w:r>
        <w:rPr>
          <w:vertAlign w:val="subscript"/>
        </w:rPr>
        <w:t>2</w:t>
      </w:r>
      <w:r>
        <w:t xml:space="preserve"> </w:t>
      </w:r>
      <w:r w:rsidRPr="00360FD0">
        <w:t>(</w:t>
      </w:r>
      <w:r>
        <w:t>S.I.)</w:t>
      </w:r>
      <w:r w:rsidRPr="00360FD0">
        <w:t xml:space="preserve"> </w:t>
      </w:r>
      <w:r>
        <w:tab/>
      </w:r>
      <w:r>
        <w:tab/>
      </w:r>
      <w:r>
        <w:tab/>
        <w:t>iii</w:t>
      </w:r>
      <w:r w:rsidRPr="0003265D">
        <w:rPr>
          <w:lang w:val="el-GR"/>
        </w:rPr>
        <w:t xml:space="preserve">) </w:t>
      </w:r>
      <w:r>
        <w:t>L</w:t>
      </w:r>
      <w:r w:rsidRPr="0003265D">
        <w:rPr>
          <w:lang w:val="el-GR"/>
        </w:rPr>
        <w:t>=8</w:t>
      </w:r>
      <w:r>
        <w:t>t</w:t>
      </w:r>
      <w:r w:rsidRPr="0003265D">
        <w:rPr>
          <w:vertAlign w:val="subscript"/>
          <w:lang w:val="el-GR"/>
        </w:rPr>
        <w:t>2</w:t>
      </w:r>
      <w:r w:rsidRPr="0003265D">
        <w:rPr>
          <w:lang w:val="el-GR"/>
        </w:rPr>
        <w:t xml:space="preserve"> (</w:t>
      </w:r>
      <w:r>
        <w:t>S</w:t>
      </w:r>
      <w:r w:rsidRPr="0003265D">
        <w:rPr>
          <w:lang w:val="el-GR"/>
        </w:rPr>
        <w:t>.</w:t>
      </w:r>
      <w:r>
        <w:t>I</w:t>
      </w:r>
      <w:r w:rsidRPr="0003265D">
        <w:rPr>
          <w:lang w:val="el-GR"/>
        </w:rPr>
        <w:t>)</w:t>
      </w:r>
    </w:p>
    <w:p w:rsidR="00C112A7" w:rsidRDefault="00C112A7" w:rsidP="00C112A7">
      <w:pPr>
        <w:rPr>
          <w:lang w:val="el-GR"/>
        </w:rPr>
      </w:pPr>
      <w:r>
        <w:rPr>
          <w:lang w:val="el-GR"/>
        </w:rPr>
        <w:t>Επιλέξτε τη σωστή απάντηση.</w:t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 w:rsidRPr="00360FD0">
        <w:rPr>
          <w:b/>
          <w:lang w:val="el-GR"/>
        </w:rPr>
        <w:t>Μονάδες 2</w:t>
      </w:r>
    </w:p>
    <w:p w:rsidR="00C112A7" w:rsidRDefault="00C112A7" w:rsidP="00C112A7">
      <w:pPr>
        <w:rPr>
          <w:lang w:val="el-GR"/>
        </w:rPr>
      </w:pPr>
      <w:r>
        <w:rPr>
          <w:lang w:val="el-GR"/>
        </w:rPr>
        <w:t>Δικαιολογήστε τη σωστή απάντηση.</w:t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 w:rsidRPr="00360FD0">
        <w:rPr>
          <w:b/>
          <w:lang w:val="el-GR"/>
        </w:rPr>
        <w:t>Μονάδες 5</w:t>
      </w:r>
    </w:p>
    <w:p w:rsidR="00C112A7" w:rsidRDefault="00C112A7" w:rsidP="00C112A7">
      <w:pPr>
        <w:rPr>
          <w:lang w:val="el-GR"/>
        </w:rPr>
      </w:pPr>
      <w:r>
        <w:rPr>
          <w:lang w:val="el-GR"/>
        </w:rPr>
        <w:t>Οι διαστάσεις των σωμάτων Α και Β θεωρούνται αμελητέες.</w:t>
      </w:r>
    </w:p>
    <w:p w:rsidR="00C112A7" w:rsidRDefault="00C112A7" w:rsidP="00C112A7">
      <w:pPr>
        <w:rPr>
          <w:lang w:val="el-GR"/>
        </w:rPr>
      </w:pPr>
      <w:r>
        <w:rPr>
          <w:lang w:val="el-GR"/>
        </w:rPr>
        <w:br w:type="page"/>
      </w:r>
    </w:p>
    <w:p w:rsidR="00C112A7" w:rsidRPr="00C112A7" w:rsidRDefault="00C112A7" w:rsidP="00C112A7">
      <w:pPr>
        <w:jc w:val="center"/>
        <w:rPr>
          <w:b/>
          <w:sz w:val="26"/>
          <w:lang w:val="el-GR"/>
        </w:rPr>
      </w:pPr>
      <w:r w:rsidRPr="00C112A7">
        <w:rPr>
          <w:b/>
          <w:sz w:val="26"/>
          <w:lang w:val="el-GR"/>
        </w:rPr>
        <w:lastRenderedPageBreak/>
        <w:t>Θέμα 4</w:t>
      </w:r>
      <w:r w:rsidRPr="00C112A7">
        <w:rPr>
          <w:b/>
          <w:sz w:val="26"/>
          <w:vertAlign w:val="superscript"/>
          <w:lang w:val="el-GR"/>
        </w:rPr>
        <w:t>ο</w:t>
      </w:r>
      <w:r w:rsidRPr="00C112A7">
        <w:rPr>
          <w:b/>
          <w:sz w:val="26"/>
          <w:lang w:val="el-GR"/>
        </w:rPr>
        <w:t xml:space="preserve"> </w:t>
      </w:r>
    </w:p>
    <w:p w:rsidR="00C112A7" w:rsidRDefault="00E71907" w:rsidP="00C112A7">
      <w:pPr>
        <w:rPr>
          <w:lang w:val="el-GR"/>
        </w:rPr>
      </w:pPr>
      <w:r>
        <w:rPr>
          <w:noProof/>
        </w:rPr>
        <w:pict>
          <v:group id="_x0000_s1056" style="position:absolute;left:0;text-align:left;margin-left:126.15pt;margin-top:47.65pt;width:290.8pt;height:179.2pt;z-index:251664384" coordorigin="1542,385" coordsize="5816,3584">
            <v:shapetype id="_x0000_t7" coordsize="21600,21600" o:spt="7" adj="5400" path="m@0,l,21600@1,21600,21600,xe">
              <v:stroke joinstyle="miter"/>
              <v:formulas>
                <v:f eqn="val #0"/>
                <v:f eqn="sum width 0 #0"/>
                <v:f eqn="prod #0 1 2"/>
                <v:f eqn="sum width 0 @2"/>
                <v:f eqn="mid #0 width"/>
                <v:f eqn="mid @1 0"/>
                <v:f eqn="prod height width #0"/>
                <v:f eqn="prod @6 1 2"/>
                <v:f eqn="sum height 0 @7"/>
                <v:f eqn="prod width 1 2"/>
                <v:f eqn="sum #0 0 @9"/>
                <v:f eqn="if @10 @8 0"/>
                <v:f eqn="if @10 @7 height"/>
              </v:formulas>
              <v:path gradientshapeok="t" o:connecttype="custom" o:connectlocs="@4,0;10800,@11;@3,10800;@5,21600;10800,@12;@2,10800" textboxrect="1800,1800,19800,19800;8100,8100,13500,13500;10800,10800,10800,10800"/>
              <v:handles>
                <v:h position="#0,topLeft" xrange="0,21600"/>
              </v:handles>
            </v:shapetype>
            <v:shape id="_x0000_s1057" type="#_x0000_t7" style="position:absolute;left:1542;top:3233;width:5816;height:736"/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058" type="#_x0000_t19" style="position:absolute;left:2742;top:745;width:1309;height:1309;flip:x y"/>
            <v:shape id="_x0000_s1059" type="#_x0000_t32" style="position:absolute;left:2742;top:739;width:1303;height:0" o:connectortype="straight">
              <v:stroke dashstyle="dash"/>
            </v:shape>
            <v:shape id="_x0000_s1060" type="#_x0000_t32" style="position:absolute;left:3398;top:1389;width:1303;height:0;rotation:-90" o:connectortype="straight">
              <v:stroke dashstyle="dash"/>
            </v:shape>
            <v:oval id="_x0000_s1061" style="position:absolute;left:2754;top:686;width:143;height:143" fillcolor="#4f81bd [3204]">
              <v:fill color2="fill lighten(51)" angle="-135" focusposition=".5,.5" focussize="" method="linear sigma" focus="100%" type="gradient"/>
            </v:oval>
            <v:shape id="_x0000_s1062" type="#_x0000_t202" style="position:absolute;left:3114;top:385;width:494;height:357" filled="f" stroked="f">
              <v:textbox>
                <w:txbxContent>
                  <w:p w:rsidR="00C112A7" w:rsidRPr="002C72F5" w:rsidRDefault="00C112A7" w:rsidP="00C112A7">
                    <w:pPr>
                      <w:jc w:val="right"/>
                      <w:rPr>
                        <w:sz w:val="20"/>
                      </w:rPr>
                    </w:pPr>
                    <w:r w:rsidRPr="002C72F5">
                      <w:rPr>
                        <w:sz w:val="20"/>
                      </w:rPr>
                      <w:t>R</w:t>
                    </w:r>
                  </w:p>
                </w:txbxContent>
              </v:textbox>
            </v:shape>
            <v:shape id="_x0000_s1063" type="#_x0000_t32" style="position:absolute;left:4051;top:1978;width:375;height:1" o:connectortype="straight">
              <v:stroke endarrow="block"/>
            </v:shape>
            <v:oval id="_x0000_s1064" style="position:absolute;left:3981;top:1913;width:143;height:143" fillcolor="#4f81bd [3204]">
              <v:fill color2="fill lighten(51)" angle="-135" focusposition=".5,.5" focussize="" method="linear sigma" focus="100%" type="gradient"/>
            </v:oval>
            <v:shape id="_x0000_s1065" type="#_x0000_t32" style="position:absolute;left:4043;top:2054;width:0;height:1508" o:connectortype="straight"/>
            <v:oval id="_x0000_s1066" style="position:absolute;left:3857;top:3494;width:363;height:143" fillcolor="#5a5a5a [2109]" strokecolor="black [3213]"/>
            <v:shape id="_x0000_s1067" type="#_x0000_t32" style="position:absolute;left:2799;top:1133;width:0;height:2480" o:connectortype="straight"/>
            <v:oval id="_x0000_s1068" style="position:absolute;left:2630;top:3494;width:363;height:143" fillcolor="#5a5a5a [2109]" strokecolor="black [3213]"/>
            <v:shape id="_x0000_s1069" type="#_x0000_t202" style="position:absolute;left:4067;top:1576;width:500;height:357" filled="f" stroked="f">
              <v:textbox>
                <w:txbxContent>
                  <w:p w:rsidR="00C112A7" w:rsidRPr="002C72F5" w:rsidRDefault="00C112A7" w:rsidP="00C112A7">
                    <w:pPr>
                      <w:jc w:val="right"/>
                      <w:rPr>
                        <w:sz w:val="20"/>
                        <w:vertAlign w:val="subscript"/>
                      </w:rPr>
                    </w:pPr>
                    <w:proofErr w:type="spellStart"/>
                    <w:proofErr w:type="gramStart"/>
                    <w:r>
                      <w:rPr>
                        <w:sz w:val="20"/>
                      </w:rPr>
                      <w:t>v</w:t>
                    </w:r>
                    <w:r>
                      <w:rPr>
                        <w:sz w:val="20"/>
                        <w:vertAlign w:val="subscript"/>
                      </w:rPr>
                      <w:t>o</w:t>
                    </w:r>
                    <w:proofErr w:type="spellEnd"/>
                    <w:proofErr w:type="gramEnd"/>
                  </w:p>
                </w:txbxContent>
              </v:textbox>
            </v:shape>
            <v:shape id="_x0000_s1070" type="#_x0000_t19" style="position:absolute;left:4151;top:1991;width:1754;height:1772" coordsize="21379,21600" adj=",-537719" path="wr-21600,,21600,43200,,,21379,18517nfewr-21600,,21600,43200,,,21379,18517l,21600nsxe">
              <v:stroke dashstyle="1 1"/>
              <v:path o:connectlocs="0,0;21379,18517;0,21600"/>
            </v:shape>
            <v:shape id="_x0000_s1071" type="#_x0000_t32" style="position:absolute;left:4045;top:3506;width:1865;height:0" o:connectortype="straight">
              <v:stroke dashstyle="1 1"/>
            </v:shape>
            <v:shape id="_x0000_s1072" type="#_x0000_t202" style="position:absolute;left:2367;top:563;width:501;height:369" filled="f" stroked="f">
              <v:textbox>
                <w:txbxContent>
                  <w:p w:rsidR="00C112A7" w:rsidRPr="002C72F5" w:rsidRDefault="00C112A7" w:rsidP="00C112A7">
                    <w:pPr>
                      <w:rPr>
                        <w:sz w:val="20"/>
                      </w:rPr>
                    </w:pPr>
                    <w:r w:rsidRPr="002C72F5">
                      <w:rPr>
                        <w:sz w:val="20"/>
                      </w:rPr>
                      <w:t>A</w:t>
                    </w:r>
                  </w:p>
                </w:txbxContent>
              </v:textbox>
            </v:shape>
            <v:shape id="_x0000_s1073" type="#_x0000_t202" style="position:absolute;left:3953;top:1999;width:501;height:369" filled="f" stroked="f">
              <v:textbox>
                <w:txbxContent>
                  <w:p w:rsidR="00C112A7" w:rsidRPr="002C72F5" w:rsidRDefault="00C112A7" w:rsidP="00C112A7">
                    <w:pPr>
                      <w:rPr>
                        <w:sz w:val="20"/>
                      </w:rPr>
                    </w:pPr>
                    <w:r>
                      <w:rPr>
                        <w:sz w:val="20"/>
                      </w:rPr>
                      <w:t>B</w:t>
                    </w:r>
                  </w:p>
                </w:txbxContent>
              </v:textbox>
            </v:shape>
            <v:shape id="_x0000_s1074" type="#_x0000_t202" style="position:absolute;left:3953;top:3151;width:501;height:369" filled="f" stroked="f">
              <v:textbox>
                <w:txbxContent>
                  <w:p w:rsidR="00C112A7" w:rsidRPr="002C72F5" w:rsidRDefault="00C112A7" w:rsidP="00C112A7">
                    <w:pPr>
                      <w:rPr>
                        <w:sz w:val="20"/>
                      </w:rPr>
                    </w:pPr>
                    <w:r>
                      <w:rPr>
                        <w:sz w:val="20"/>
                      </w:rPr>
                      <w:t>K</w:t>
                    </w:r>
                  </w:p>
                </w:txbxContent>
              </v:textbox>
            </v:shape>
            <v:shape id="_x0000_s1075" type="#_x0000_t202" style="position:absolute;left:5857;top:3151;width:501;height:369" filled="f" stroked="f">
              <v:textbox>
                <w:txbxContent>
                  <w:p w:rsidR="00C112A7" w:rsidRPr="002C72F5" w:rsidRDefault="00C112A7" w:rsidP="00C112A7">
                    <w:pPr>
                      <w:rPr>
                        <w:sz w:val="20"/>
                        <w:lang w:val="el-GR"/>
                      </w:rPr>
                    </w:pPr>
                    <w:r>
                      <w:rPr>
                        <w:sz w:val="20"/>
                        <w:lang w:val="el-GR"/>
                      </w:rPr>
                      <w:t>Λ</w:t>
                    </w:r>
                  </w:p>
                </w:txbxContent>
              </v:textbox>
            </v:shape>
            <w10:wrap type="topAndBottom"/>
          </v:group>
        </w:pict>
      </w:r>
      <w:r w:rsidR="00C112A7">
        <w:rPr>
          <w:lang w:val="el-GR"/>
        </w:rPr>
        <w:t xml:space="preserve">Το σώμα μάζα </w:t>
      </w:r>
      <w:r w:rsidR="00C112A7">
        <w:t>m</w:t>
      </w:r>
      <w:r w:rsidR="00C112A7" w:rsidRPr="00F021CC">
        <w:rPr>
          <w:lang w:val="el-GR"/>
        </w:rPr>
        <w:t>=0,1</w:t>
      </w:r>
      <w:r w:rsidR="00C112A7">
        <w:t>kg</w:t>
      </w:r>
      <w:r w:rsidR="00C112A7" w:rsidRPr="00F021CC">
        <w:rPr>
          <w:lang w:val="el-GR"/>
        </w:rPr>
        <w:t xml:space="preserve"> </w:t>
      </w:r>
      <w:r w:rsidR="00C112A7">
        <w:rPr>
          <w:lang w:val="el-GR"/>
        </w:rPr>
        <w:t xml:space="preserve">του σχήματος αφήνεται να ολισθήσει χωρίς αρχική ταχύτητα από το σημείο Α του λείου τεταρτοκυκλίου. Αν η ακτίνα του τεταρτοκυκλίου είναι </w:t>
      </w:r>
      <w:r w:rsidR="00C112A7">
        <w:t>R</w:t>
      </w:r>
      <w:r w:rsidR="00C112A7" w:rsidRPr="008511AA">
        <w:rPr>
          <w:lang w:val="el-GR"/>
        </w:rPr>
        <w:t>=0,8</w:t>
      </w:r>
      <w:r w:rsidR="00C112A7">
        <w:t>m</w:t>
      </w:r>
      <w:r w:rsidR="00C112A7">
        <w:rPr>
          <w:lang w:val="el-GR"/>
        </w:rPr>
        <w:t xml:space="preserve">. </w:t>
      </w:r>
    </w:p>
    <w:p w:rsidR="00C112A7" w:rsidRDefault="00C112A7" w:rsidP="00C112A7">
      <w:pPr>
        <w:rPr>
          <w:lang w:val="el-GR"/>
        </w:rPr>
      </w:pPr>
    </w:p>
    <w:p w:rsidR="00C112A7" w:rsidRPr="0003265D" w:rsidRDefault="00C112A7" w:rsidP="00C112A7">
      <w:pPr>
        <w:rPr>
          <w:lang w:val="el-GR"/>
        </w:rPr>
      </w:pPr>
      <w:r>
        <w:rPr>
          <w:lang w:val="el-GR"/>
        </w:rPr>
        <w:t>α) Να υπολογίσετε το μέτρο της οριζόντιας ταχύτητας με την οποία φτάνει στο σημείο Β.</w:t>
      </w:r>
    </w:p>
    <w:p w:rsidR="00C112A7" w:rsidRPr="008D1282" w:rsidRDefault="00C112A7" w:rsidP="00C112A7">
      <w:pPr>
        <w:jc w:val="right"/>
        <w:rPr>
          <w:b/>
          <w:lang w:val="el-GR"/>
        </w:rPr>
      </w:pPr>
      <w:r w:rsidRPr="008D1282">
        <w:rPr>
          <w:b/>
          <w:lang w:val="el-GR"/>
        </w:rPr>
        <w:t>Μον</w:t>
      </w:r>
      <w:r>
        <w:rPr>
          <w:b/>
          <w:lang w:val="el-GR"/>
        </w:rPr>
        <w:t>άδες 5</w:t>
      </w:r>
    </w:p>
    <w:p w:rsidR="00C112A7" w:rsidRPr="008D1282" w:rsidRDefault="00C112A7" w:rsidP="00C112A7">
      <w:pPr>
        <w:rPr>
          <w:lang w:val="el-GR"/>
        </w:rPr>
      </w:pPr>
      <w:r>
        <w:rPr>
          <w:lang w:val="el-GR"/>
        </w:rPr>
        <w:t xml:space="preserve">Αν το σώμα φτάνει στο σημείο  Β τη χρονική στιγμή </w:t>
      </w:r>
      <w:r>
        <w:t>t</w:t>
      </w:r>
      <w:r w:rsidRPr="008511AA">
        <w:rPr>
          <w:lang w:val="el-GR"/>
        </w:rPr>
        <w:t xml:space="preserve">=0 </w:t>
      </w:r>
      <w:r>
        <w:rPr>
          <w:lang w:val="el-GR"/>
        </w:rPr>
        <w:t>και το Β απέχει υψομετρικά από το οριζόντιο έδαφος απόσταση (ΒΚ)=0,8</w:t>
      </w:r>
      <w:r>
        <w:t>m</w:t>
      </w:r>
      <w:r w:rsidRPr="008511AA">
        <w:rPr>
          <w:lang w:val="el-GR"/>
        </w:rPr>
        <w:t>.</w:t>
      </w:r>
    </w:p>
    <w:p w:rsidR="00C112A7" w:rsidRPr="008D1282" w:rsidRDefault="00C112A7" w:rsidP="00C112A7">
      <w:pPr>
        <w:rPr>
          <w:b/>
          <w:lang w:val="el-GR"/>
        </w:rPr>
      </w:pPr>
      <w:r>
        <w:rPr>
          <w:lang w:val="el-GR"/>
        </w:rPr>
        <w:t>β) Να υπολογίσετε ποια χρονική στιγμή φτάνει στο έδαφος.</w:t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>
        <w:rPr>
          <w:b/>
          <w:lang w:val="el-GR"/>
        </w:rPr>
        <w:t>Μονάδες 4</w:t>
      </w:r>
    </w:p>
    <w:p w:rsidR="00C112A7" w:rsidRPr="008D1282" w:rsidRDefault="00C112A7" w:rsidP="00C112A7">
      <w:pPr>
        <w:rPr>
          <w:b/>
          <w:lang w:val="el-GR"/>
        </w:rPr>
      </w:pPr>
      <w:r>
        <w:rPr>
          <w:lang w:val="el-GR"/>
        </w:rPr>
        <w:t xml:space="preserve">γ) Τη οριζόντια απόσταση (ΚΛ) που διανύει το σώμα κατά την κίνηση μόνο με την επίδραση του βάρους του. </w:t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>
        <w:rPr>
          <w:b/>
          <w:lang w:val="el-GR"/>
        </w:rPr>
        <w:t>Μονάδες 2</w:t>
      </w:r>
    </w:p>
    <w:p w:rsidR="00C112A7" w:rsidRDefault="00C112A7" w:rsidP="00C112A7">
      <w:pPr>
        <w:rPr>
          <w:lang w:val="el-GR"/>
        </w:rPr>
      </w:pPr>
      <w:r>
        <w:rPr>
          <w:lang w:val="el-GR"/>
        </w:rPr>
        <w:t xml:space="preserve">δ) Το μέτρο της ταχύτητας με την οποία φτάνει το σώμα στο έδαφος. </w:t>
      </w:r>
      <w:r>
        <w:rPr>
          <w:lang w:val="el-GR"/>
        </w:rPr>
        <w:tab/>
      </w:r>
      <w:r>
        <w:rPr>
          <w:lang w:val="el-GR"/>
        </w:rPr>
        <w:tab/>
      </w:r>
      <w:r w:rsidRPr="008D1282">
        <w:rPr>
          <w:b/>
          <w:lang w:val="el-GR"/>
        </w:rPr>
        <w:t xml:space="preserve">Μονάδες </w:t>
      </w:r>
      <w:r>
        <w:rPr>
          <w:b/>
          <w:lang w:val="el-GR"/>
        </w:rPr>
        <w:t>5</w:t>
      </w:r>
    </w:p>
    <w:p w:rsidR="00C112A7" w:rsidRDefault="00C112A7" w:rsidP="00C112A7">
      <w:pPr>
        <w:rPr>
          <w:b/>
          <w:lang w:val="el-GR"/>
        </w:rPr>
      </w:pPr>
      <w:r>
        <w:rPr>
          <w:lang w:val="el-GR"/>
        </w:rPr>
        <w:t>ε) Την μηχανική ενέργεια που έχει το σώμα όταν βρίσκεται στη θέση Β, αν θεωρήσουμε ως επίπεδο μηδενικής ενέργειας το οριζόντιο έδαφος.</w:t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>
        <w:rPr>
          <w:b/>
          <w:lang w:val="el-GR"/>
        </w:rPr>
        <w:t>Μονάδες 5</w:t>
      </w:r>
    </w:p>
    <w:p w:rsidR="00C112A7" w:rsidRPr="008D1282" w:rsidRDefault="00C112A7" w:rsidP="00C112A7">
      <w:pPr>
        <w:rPr>
          <w:b/>
          <w:lang w:val="el-GR"/>
        </w:rPr>
      </w:pPr>
      <w:r>
        <w:rPr>
          <w:lang w:val="el-GR"/>
        </w:rPr>
        <w:t xml:space="preserve">στ) Αν αντικαταστήσουμε το σώμα με ένα άλλο διπλάσιας μάζας, ποιο από τα παραπάνω μεγέθη που υπολογίσατε στα ερωτήματα </w:t>
      </w:r>
      <w:proofErr w:type="spellStart"/>
      <w:r>
        <w:rPr>
          <w:lang w:val="el-GR"/>
        </w:rPr>
        <w:t>α,β,γ,δ,ε</w:t>
      </w:r>
      <w:proofErr w:type="spellEnd"/>
      <w:r>
        <w:rPr>
          <w:lang w:val="el-GR"/>
        </w:rPr>
        <w:t xml:space="preserve"> θα μεταβληθεί; Στη συνέχεια υπολογίστε τη νέα τιμή των μεγεθών που μεταβάλλονται.</w:t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>
        <w:rPr>
          <w:b/>
          <w:lang w:val="el-GR"/>
        </w:rPr>
        <w:t>Μονάδες 4</w:t>
      </w:r>
    </w:p>
    <w:p w:rsidR="00C112A7" w:rsidRPr="00F021CC" w:rsidRDefault="00C112A7" w:rsidP="00C112A7">
      <w:pPr>
        <w:rPr>
          <w:lang w:val="el-GR"/>
        </w:rPr>
      </w:pPr>
      <w:r>
        <w:rPr>
          <w:lang w:val="el-GR"/>
        </w:rPr>
        <w:t xml:space="preserve">Δίνεται </w:t>
      </w:r>
      <w:r>
        <w:t>g</w:t>
      </w:r>
      <w:r w:rsidRPr="009737C9">
        <w:rPr>
          <w:lang w:val="el-GR"/>
        </w:rPr>
        <w:t>=10</w:t>
      </w:r>
      <w:r>
        <w:t>m</w:t>
      </w:r>
      <w:r w:rsidRPr="009737C9">
        <w:rPr>
          <w:lang w:val="el-GR"/>
        </w:rPr>
        <w:t>/</w:t>
      </w:r>
      <w:r>
        <w:t>s</w:t>
      </w:r>
      <w:r w:rsidRPr="009737C9">
        <w:rPr>
          <w:vertAlign w:val="superscript"/>
          <w:lang w:val="el-GR"/>
        </w:rPr>
        <w:t>2</w:t>
      </w:r>
      <w:r>
        <w:rPr>
          <w:vertAlign w:val="superscript"/>
          <w:lang w:val="el-GR"/>
        </w:rPr>
        <w:t xml:space="preserve"> </w:t>
      </w:r>
      <w:r>
        <w:rPr>
          <w:lang w:val="el-GR"/>
        </w:rPr>
        <w:t xml:space="preserve">και ότι τα σημεία Α,Β,Κ,Λ καθώς και η ταχύτητα </w:t>
      </w:r>
      <w:proofErr w:type="spellStart"/>
      <w:r>
        <w:t>v</w:t>
      </w:r>
      <w:r>
        <w:rPr>
          <w:vertAlign w:val="subscript"/>
        </w:rPr>
        <w:t>o</w:t>
      </w:r>
      <w:proofErr w:type="spellEnd"/>
      <w:r w:rsidRPr="009737C9">
        <w:rPr>
          <w:lang w:val="el-GR"/>
        </w:rPr>
        <w:t xml:space="preserve"> </w:t>
      </w:r>
      <w:r>
        <w:rPr>
          <w:lang w:val="el-GR"/>
        </w:rPr>
        <w:t>βρίσκονται όλα στο ίδιο κατακόρυφο</w:t>
      </w:r>
      <w:r w:rsidRPr="009737C9">
        <w:rPr>
          <w:lang w:val="el-GR"/>
        </w:rPr>
        <w:t xml:space="preserve"> </w:t>
      </w:r>
      <w:r>
        <w:rPr>
          <w:lang w:val="el-GR"/>
        </w:rPr>
        <w:t xml:space="preserve">επίπεδο </w:t>
      </w:r>
      <w:r w:rsidRPr="009737C9">
        <w:rPr>
          <w:lang w:val="el-GR"/>
        </w:rPr>
        <w:t>.</w:t>
      </w:r>
      <w:r>
        <w:rPr>
          <w:lang w:val="el-GR"/>
        </w:rPr>
        <w:t xml:space="preserve"> </w:t>
      </w:r>
    </w:p>
    <w:p w:rsidR="00FC786B" w:rsidRPr="00C112A7" w:rsidRDefault="00FC786B">
      <w:pPr>
        <w:rPr>
          <w:lang w:val="el-GR"/>
        </w:rPr>
      </w:pPr>
    </w:p>
    <w:sectPr w:rsidR="00FC786B" w:rsidRPr="00C112A7" w:rsidSect="00FC786B">
      <w:headerReference w:type="default" r:id="rId31"/>
      <w:footerReference w:type="default" r:id="rId3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A11EF" w:rsidRDefault="007A11EF" w:rsidP="00C112A7">
      <w:pPr>
        <w:spacing w:line="240" w:lineRule="auto"/>
      </w:pPr>
      <w:r>
        <w:separator/>
      </w:r>
    </w:p>
  </w:endnote>
  <w:endnote w:type="continuationSeparator" w:id="0">
    <w:p w:rsidR="007A11EF" w:rsidRDefault="007A11EF" w:rsidP="00C112A7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A1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09F" w:csb1="00000000"/>
  </w:font>
  <w:font w:name="Arial">
    <w:panose1 w:val="020B0604020202020204"/>
    <w:charset w:val="A1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92709" w:rsidRDefault="00AE3877">
    <w:pPr>
      <w:pStyle w:val="a5"/>
      <w:pBdr>
        <w:top w:val="thinThickSmallGap" w:sz="24" w:space="1" w:color="622423" w:themeColor="accent2" w:themeShade="7F"/>
      </w:pBdr>
      <w:rPr>
        <w:rFonts w:asciiTheme="majorHAnsi" w:hAnsiTheme="majorHAnsi"/>
      </w:rPr>
    </w:pPr>
    <w:r>
      <w:rPr>
        <w:rFonts w:asciiTheme="majorHAnsi" w:hAnsiTheme="majorHAnsi"/>
      </w:rPr>
      <w:ptab w:relativeTo="margin" w:alignment="right" w:leader="none"/>
    </w:r>
    <w:r>
      <w:rPr>
        <w:rFonts w:asciiTheme="majorHAnsi" w:hAnsiTheme="majorHAnsi"/>
        <w:lang w:val="el-GR"/>
      </w:rPr>
      <w:t>Σελίδα</w:t>
    </w:r>
    <w:r>
      <w:rPr>
        <w:rFonts w:asciiTheme="majorHAnsi" w:hAnsiTheme="majorHAnsi"/>
      </w:rPr>
      <w:t xml:space="preserve"> </w:t>
    </w:r>
    <w:r w:rsidR="00E71907">
      <w:fldChar w:fldCharType="begin"/>
    </w:r>
    <w:r>
      <w:instrText xml:space="preserve"> PAGE   \* MERGEFORMAT </w:instrText>
    </w:r>
    <w:r w:rsidR="00E71907">
      <w:fldChar w:fldCharType="separate"/>
    </w:r>
    <w:r w:rsidR="0085087F" w:rsidRPr="0085087F">
      <w:rPr>
        <w:rFonts w:asciiTheme="majorHAnsi" w:hAnsiTheme="majorHAnsi"/>
        <w:noProof/>
      </w:rPr>
      <w:t>5</w:t>
    </w:r>
    <w:r w:rsidR="00E71907">
      <w:fldChar w:fldCharType="end"/>
    </w:r>
  </w:p>
  <w:p w:rsidR="00BE0337" w:rsidRDefault="007A11EF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A11EF" w:rsidRDefault="007A11EF" w:rsidP="00C112A7">
      <w:pPr>
        <w:spacing w:line="240" w:lineRule="auto"/>
      </w:pPr>
      <w:r>
        <w:separator/>
      </w:r>
    </w:p>
  </w:footnote>
  <w:footnote w:type="continuationSeparator" w:id="0">
    <w:p w:rsidR="007A11EF" w:rsidRDefault="007A11EF" w:rsidP="00C112A7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A2FFC" w:rsidRDefault="00BA2FFC">
    <w:pPr>
      <w:pStyle w:val="a4"/>
      <w:pBdr>
        <w:bottom w:val="thickThinSmallGap" w:sz="24" w:space="1" w:color="622423" w:themeColor="accent2" w:themeShade="7F"/>
      </w:pBdr>
      <w:jc w:val="center"/>
      <w:rPr>
        <w:rFonts w:asciiTheme="majorHAnsi" w:eastAsiaTheme="majorEastAsia" w:hAnsiTheme="majorHAnsi" w:cstheme="majorBidi"/>
        <w:sz w:val="32"/>
        <w:szCs w:val="32"/>
      </w:rPr>
    </w:pPr>
  </w:p>
  <w:p w:rsidR="00BA2FFC" w:rsidRDefault="00BA2FFC">
    <w:pPr>
      <w:pStyle w:val="a4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1B422C8"/>
    <w:multiLevelType w:val="hybridMultilevel"/>
    <w:tmpl w:val="27487EB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7756BFB"/>
    <w:multiLevelType w:val="hybridMultilevel"/>
    <w:tmpl w:val="1F9CEF30"/>
    <w:lvl w:ilvl="0" w:tplc="37704F8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E4378C2"/>
    <w:multiLevelType w:val="hybridMultilevel"/>
    <w:tmpl w:val="8E90936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C112A7"/>
    <w:rsid w:val="0000061C"/>
    <w:rsid w:val="00001883"/>
    <w:rsid w:val="0000276C"/>
    <w:rsid w:val="00002DC0"/>
    <w:rsid w:val="00003A34"/>
    <w:rsid w:val="00011FFF"/>
    <w:rsid w:val="00012084"/>
    <w:rsid w:val="000152BC"/>
    <w:rsid w:val="0002263A"/>
    <w:rsid w:val="000333F8"/>
    <w:rsid w:val="000351FA"/>
    <w:rsid w:val="00036BF3"/>
    <w:rsid w:val="000378F1"/>
    <w:rsid w:val="00037B35"/>
    <w:rsid w:val="00041BEF"/>
    <w:rsid w:val="000421EF"/>
    <w:rsid w:val="00044341"/>
    <w:rsid w:val="00052FB6"/>
    <w:rsid w:val="000532AF"/>
    <w:rsid w:val="0005603C"/>
    <w:rsid w:val="00061ABF"/>
    <w:rsid w:val="000635B3"/>
    <w:rsid w:val="00063A2A"/>
    <w:rsid w:val="000668E6"/>
    <w:rsid w:val="00067268"/>
    <w:rsid w:val="00072F1D"/>
    <w:rsid w:val="0007333A"/>
    <w:rsid w:val="00082C01"/>
    <w:rsid w:val="00087074"/>
    <w:rsid w:val="000926DA"/>
    <w:rsid w:val="000A320C"/>
    <w:rsid w:val="000A6F6F"/>
    <w:rsid w:val="000B2564"/>
    <w:rsid w:val="000C1EF8"/>
    <w:rsid w:val="000D61FF"/>
    <w:rsid w:val="000D6B25"/>
    <w:rsid w:val="000D6D45"/>
    <w:rsid w:val="000E5BEB"/>
    <w:rsid w:val="000E7A82"/>
    <w:rsid w:val="000F1691"/>
    <w:rsid w:val="000F5984"/>
    <w:rsid w:val="000F59B7"/>
    <w:rsid w:val="001039FA"/>
    <w:rsid w:val="00111648"/>
    <w:rsid w:val="00115021"/>
    <w:rsid w:val="001214C3"/>
    <w:rsid w:val="00127117"/>
    <w:rsid w:val="00130340"/>
    <w:rsid w:val="00141ECA"/>
    <w:rsid w:val="00150028"/>
    <w:rsid w:val="00156C08"/>
    <w:rsid w:val="001629E2"/>
    <w:rsid w:val="00173D2B"/>
    <w:rsid w:val="00176911"/>
    <w:rsid w:val="00181838"/>
    <w:rsid w:val="00181D16"/>
    <w:rsid w:val="00190CF2"/>
    <w:rsid w:val="001A16FE"/>
    <w:rsid w:val="001A3C65"/>
    <w:rsid w:val="001A5650"/>
    <w:rsid w:val="001A78D5"/>
    <w:rsid w:val="001A792C"/>
    <w:rsid w:val="001B3FE1"/>
    <w:rsid w:val="001C32A1"/>
    <w:rsid w:val="001C4A1C"/>
    <w:rsid w:val="001C5683"/>
    <w:rsid w:val="001C642F"/>
    <w:rsid w:val="001D02D2"/>
    <w:rsid w:val="001E35C1"/>
    <w:rsid w:val="001E5021"/>
    <w:rsid w:val="001E5C89"/>
    <w:rsid w:val="001E7BC1"/>
    <w:rsid w:val="001F3EAF"/>
    <w:rsid w:val="001F424F"/>
    <w:rsid w:val="001F4294"/>
    <w:rsid w:val="001F719C"/>
    <w:rsid w:val="00210C68"/>
    <w:rsid w:val="00211292"/>
    <w:rsid w:val="00213522"/>
    <w:rsid w:val="0021397D"/>
    <w:rsid w:val="00220ACF"/>
    <w:rsid w:val="002312FE"/>
    <w:rsid w:val="00231892"/>
    <w:rsid w:val="00232A48"/>
    <w:rsid w:val="0023460F"/>
    <w:rsid w:val="00241E0C"/>
    <w:rsid w:val="002458B9"/>
    <w:rsid w:val="00252007"/>
    <w:rsid w:val="0025416C"/>
    <w:rsid w:val="00254F6B"/>
    <w:rsid w:val="00261F27"/>
    <w:rsid w:val="00263161"/>
    <w:rsid w:val="00263A6E"/>
    <w:rsid w:val="00275C2A"/>
    <w:rsid w:val="0028257C"/>
    <w:rsid w:val="00285389"/>
    <w:rsid w:val="00292622"/>
    <w:rsid w:val="0029379B"/>
    <w:rsid w:val="00296FCE"/>
    <w:rsid w:val="002A04C3"/>
    <w:rsid w:val="002A548F"/>
    <w:rsid w:val="002A7CC8"/>
    <w:rsid w:val="002B36D7"/>
    <w:rsid w:val="002B594C"/>
    <w:rsid w:val="002C119A"/>
    <w:rsid w:val="002C2BF8"/>
    <w:rsid w:val="002C4197"/>
    <w:rsid w:val="002D55B0"/>
    <w:rsid w:val="002D57CB"/>
    <w:rsid w:val="002E08CC"/>
    <w:rsid w:val="002E0EE0"/>
    <w:rsid w:val="002E2AD9"/>
    <w:rsid w:val="002F1046"/>
    <w:rsid w:val="002F4960"/>
    <w:rsid w:val="002F71C3"/>
    <w:rsid w:val="003004FD"/>
    <w:rsid w:val="00302D9A"/>
    <w:rsid w:val="00313308"/>
    <w:rsid w:val="00316009"/>
    <w:rsid w:val="00322BE8"/>
    <w:rsid w:val="003230B2"/>
    <w:rsid w:val="0032434D"/>
    <w:rsid w:val="00324B74"/>
    <w:rsid w:val="00326351"/>
    <w:rsid w:val="003357A0"/>
    <w:rsid w:val="003361D4"/>
    <w:rsid w:val="00341138"/>
    <w:rsid w:val="00343C4F"/>
    <w:rsid w:val="003625B2"/>
    <w:rsid w:val="00362845"/>
    <w:rsid w:val="00373743"/>
    <w:rsid w:val="00374F78"/>
    <w:rsid w:val="003901A5"/>
    <w:rsid w:val="0039315D"/>
    <w:rsid w:val="003A1169"/>
    <w:rsid w:val="003A175E"/>
    <w:rsid w:val="003A3608"/>
    <w:rsid w:val="003A4A69"/>
    <w:rsid w:val="003B3C3E"/>
    <w:rsid w:val="003B4356"/>
    <w:rsid w:val="003B78A6"/>
    <w:rsid w:val="003C3943"/>
    <w:rsid w:val="003C4FB5"/>
    <w:rsid w:val="003D0E16"/>
    <w:rsid w:val="003D1B7E"/>
    <w:rsid w:val="003D5A11"/>
    <w:rsid w:val="003D69A7"/>
    <w:rsid w:val="003D6E8B"/>
    <w:rsid w:val="003E0934"/>
    <w:rsid w:val="003E24C4"/>
    <w:rsid w:val="003E26F1"/>
    <w:rsid w:val="003E3C40"/>
    <w:rsid w:val="003E53CF"/>
    <w:rsid w:val="003E7A6C"/>
    <w:rsid w:val="003E7C89"/>
    <w:rsid w:val="003F0C85"/>
    <w:rsid w:val="003F455A"/>
    <w:rsid w:val="003F57FC"/>
    <w:rsid w:val="00404636"/>
    <w:rsid w:val="0041086F"/>
    <w:rsid w:val="004202FB"/>
    <w:rsid w:val="00426759"/>
    <w:rsid w:val="004270D0"/>
    <w:rsid w:val="00433B00"/>
    <w:rsid w:val="004356AA"/>
    <w:rsid w:val="00436CC4"/>
    <w:rsid w:val="00440429"/>
    <w:rsid w:val="00442AAD"/>
    <w:rsid w:val="00445DAF"/>
    <w:rsid w:val="00447767"/>
    <w:rsid w:val="0045082B"/>
    <w:rsid w:val="004559D0"/>
    <w:rsid w:val="00457235"/>
    <w:rsid w:val="0046487A"/>
    <w:rsid w:val="00481ADE"/>
    <w:rsid w:val="00487705"/>
    <w:rsid w:val="004933DC"/>
    <w:rsid w:val="0049362A"/>
    <w:rsid w:val="00494733"/>
    <w:rsid w:val="00496840"/>
    <w:rsid w:val="00496A6D"/>
    <w:rsid w:val="004978D1"/>
    <w:rsid w:val="004A0147"/>
    <w:rsid w:val="004A5C2C"/>
    <w:rsid w:val="004B0B90"/>
    <w:rsid w:val="004B1463"/>
    <w:rsid w:val="004B3B02"/>
    <w:rsid w:val="004B3D36"/>
    <w:rsid w:val="004B7437"/>
    <w:rsid w:val="004B7AE4"/>
    <w:rsid w:val="004C09FD"/>
    <w:rsid w:val="004C3D87"/>
    <w:rsid w:val="004D1797"/>
    <w:rsid w:val="004D5F48"/>
    <w:rsid w:val="004D69B0"/>
    <w:rsid w:val="004E2EF4"/>
    <w:rsid w:val="004E4F2C"/>
    <w:rsid w:val="004F1ABE"/>
    <w:rsid w:val="00504541"/>
    <w:rsid w:val="00507889"/>
    <w:rsid w:val="005123D2"/>
    <w:rsid w:val="0051465A"/>
    <w:rsid w:val="00523230"/>
    <w:rsid w:val="005232E3"/>
    <w:rsid w:val="0052463A"/>
    <w:rsid w:val="00524CA9"/>
    <w:rsid w:val="0053130B"/>
    <w:rsid w:val="005356B5"/>
    <w:rsid w:val="005357A1"/>
    <w:rsid w:val="0054603C"/>
    <w:rsid w:val="005464BC"/>
    <w:rsid w:val="00547DFA"/>
    <w:rsid w:val="00550022"/>
    <w:rsid w:val="00550723"/>
    <w:rsid w:val="005525F8"/>
    <w:rsid w:val="00552707"/>
    <w:rsid w:val="00555150"/>
    <w:rsid w:val="0055598B"/>
    <w:rsid w:val="00557FC4"/>
    <w:rsid w:val="00561745"/>
    <w:rsid w:val="00562D28"/>
    <w:rsid w:val="00565304"/>
    <w:rsid w:val="00565CC9"/>
    <w:rsid w:val="00570984"/>
    <w:rsid w:val="00573AB6"/>
    <w:rsid w:val="00586EB3"/>
    <w:rsid w:val="00587825"/>
    <w:rsid w:val="005945F4"/>
    <w:rsid w:val="00597781"/>
    <w:rsid w:val="005A08F7"/>
    <w:rsid w:val="005B36BC"/>
    <w:rsid w:val="005C1A59"/>
    <w:rsid w:val="005C5B36"/>
    <w:rsid w:val="005D1C9E"/>
    <w:rsid w:val="005D739F"/>
    <w:rsid w:val="005E2255"/>
    <w:rsid w:val="005E4462"/>
    <w:rsid w:val="005F2FED"/>
    <w:rsid w:val="005F59CF"/>
    <w:rsid w:val="00602D78"/>
    <w:rsid w:val="00604A07"/>
    <w:rsid w:val="00604D5A"/>
    <w:rsid w:val="006062B3"/>
    <w:rsid w:val="00607A53"/>
    <w:rsid w:val="0061008C"/>
    <w:rsid w:val="00613316"/>
    <w:rsid w:val="006133E0"/>
    <w:rsid w:val="00621F95"/>
    <w:rsid w:val="00623971"/>
    <w:rsid w:val="00627AC7"/>
    <w:rsid w:val="006371E0"/>
    <w:rsid w:val="00643408"/>
    <w:rsid w:val="0064493E"/>
    <w:rsid w:val="00651953"/>
    <w:rsid w:val="00653A52"/>
    <w:rsid w:val="00657C61"/>
    <w:rsid w:val="00662756"/>
    <w:rsid w:val="00665452"/>
    <w:rsid w:val="006700D0"/>
    <w:rsid w:val="00671EA8"/>
    <w:rsid w:val="006755CD"/>
    <w:rsid w:val="0068030C"/>
    <w:rsid w:val="00680700"/>
    <w:rsid w:val="0068101A"/>
    <w:rsid w:val="006834C0"/>
    <w:rsid w:val="00684243"/>
    <w:rsid w:val="00686561"/>
    <w:rsid w:val="00693AB6"/>
    <w:rsid w:val="006944BD"/>
    <w:rsid w:val="006966FF"/>
    <w:rsid w:val="006B08DC"/>
    <w:rsid w:val="006B1D0F"/>
    <w:rsid w:val="006B1DBB"/>
    <w:rsid w:val="006B2263"/>
    <w:rsid w:val="006B2845"/>
    <w:rsid w:val="006B387C"/>
    <w:rsid w:val="006C78F2"/>
    <w:rsid w:val="006C7DAF"/>
    <w:rsid w:val="006E1E04"/>
    <w:rsid w:val="006F7ACB"/>
    <w:rsid w:val="0070454C"/>
    <w:rsid w:val="00705F8D"/>
    <w:rsid w:val="007109F5"/>
    <w:rsid w:val="00717AD5"/>
    <w:rsid w:val="00720DD5"/>
    <w:rsid w:val="007229C2"/>
    <w:rsid w:val="00723183"/>
    <w:rsid w:val="007236D1"/>
    <w:rsid w:val="00723FCD"/>
    <w:rsid w:val="007276CE"/>
    <w:rsid w:val="00731C54"/>
    <w:rsid w:val="00732FCD"/>
    <w:rsid w:val="00736695"/>
    <w:rsid w:val="007508C2"/>
    <w:rsid w:val="00751B2C"/>
    <w:rsid w:val="0075633C"/>
    <w:rsid w:val="0076109F"/>
    <w:rsid w:val="00767FB9"/>
    <w:rsid w:val="0077168A"/>
    <w:rsid w:val="00774D9A"/>
    <w:rsid w:val="00774F15"/>
    <w:rsid w:val="00776817"/>
    <w:rsid w:val="007879E7"/>
    <w:rsid w:val="00792CEB"/>
    <w:rsid w:val="00794DEF"/>
    <w:rsid w:val="00797159"/>
    <w:rsid w:val="007A11EF"/>
    <w:rsid w:val="007A148A"/>
    <w:rsid w:val="007A2661"/>
    <w:rsid w:val="007B20EA"/>
    <w:rsid w:val="007B373A"/>
    <w:rsid w:val="007C0CDF"/>
    <w:rsid w:val="007C3335"/>
    <w:rsid w:val="007C4A68"/>
    <w:rsid w:val="007C65F8"/>
    <w:rsid w:val="007C79AB"/>
    <w:rsid w:val="007D4594"/>
    <w:rsid w:val="007D6615"/>
    <w:rsid w:val="007E1800"/>
    <w:rsid w:val="007F1833"/>
    <w:rsid w:val="007F2409"/>
    <w:rsid w:val="007F251F"/>
    <w:rsid w:val="007F46FF"/>
    <w:rsid w:val="007F5554"/>
    <w:rsid w:val="007F5F14"/>
    <w:rsid w:val="007F6245"/>
    <w:rsid w:val="008013A5"/>
    <w:rsid w:val="00802050"/>
    <w:rsid w:val="00802DEA"/>
    <w:rsid w:val="00814A2F"/>
    <w:rsid w:val="0081531A"/>
    <w:rsid w:val="008200EA"/>
    <w:rsid w:val="00821234"/>
    <w:rsid w:val="008213C8"/>
    <w:rsid w:val="0082262C"/>
    <w:rsid w:val="00823BC1"/>
    <w:rsid w:val="008311E4"/>
    <w:rsid w:val="00831900"/>
    <w:rsid w:val="00834944"/>
    <w:rsid w:val="00835142"/>
    <w:rsid w:val="00836CD8"/>
    <w:rsid w:val="00840D33"/>
    <w:rsid w:val="00841CE8"/>
    <w:rsid w:val="008474BF"/>
    <w:rsid w:val="008507F7"/>
    <w:rsid w:val="0085087F"/>
    <w:rsid w:val="00871ADB"/>
    <w:rsid w:val="00871F8A"/>
    <w:rsid w:val="008737F0"/>
    <w:rsid w:val="00875F87"/>
    <w:rsid w:val="00876D0B"/>
    <w:rsid w:val="00876F63"/>
    <w:rsid w:val="008843D4"/>
    <w:rsid w:val="008A0244"/>
    <w:rsid w:val="008A07C3"/>
    <w:rsid w:val="008A1DB6"/>
    <w:rsid w:val="008A320A"/>
    <w:rsid w:val="008A69EE"/>
    <w:rsid w:val="008B1230"/>
    <w:rsid w:val="008B3E40"/>
    <w:rsid w:val="008B406A"/>
    <w:rsid w:val="008C31F6"/>
    <w:rsid w:val="008C3D33"/>
    <w:rsid w:val="008C3F9A"/>
    <w:rsid w:val="008C4048"/>
    <w:rsid w:val="008D0CB5"/>
    <w:rsid w:val="008D5EA7"/>
    <w:rsid w:val="008E0230"/>
    <w:rsid w:val="009036BC"/>
    <w:rsid w:val="00911FD1"/>
    <w:rsid w:val="00930307"/>
    <w:rsid w:val="00932CDB"/>
    <w:rsid w:val="00934645"/>
    <w:rsid w:val="00935FB9"/>
    <w:rsid w:val="00946823"/>
    <w:rsid w:val="00947BB8"/>
    <w:rsid w:val="009522AF"/>
    <w:rsid w:val="00953354"/>
    <w:rsid w:val="00954402"/>
    <w:rsid w:val="0095714E"/>
    <w:rsid w:val="00957EA8"/>
    <w:rsid w:val="00970175"/>
    <w:rsid w:val="00973F43"/>
    <w:rsid w:val="009749AD"/>
    <w:rsid w:val="00975348"/>
    <w:rsid w:val="009760FF"/>
    <w:rsid w:val="009766DF"/>
    <w:rsid w:val="00976ADB"/>
    <w:rsid w:val="0098414B"/>
    <w:rsid w:val="00985F5E"/>
    <w:rsid w:val="009938EB"/>
    <w:rsid w:val="009A3469"/>
    <w:rsid w:val="009A3EE0"/>
    <w:rsid w:val="009A62FF"/>
    <w:rsid w:val="009A77EA"/>
    <w:rsid w:val="009B053A"/>
    <w:rsid w:val="009B0D6A"/>
    <w:rsid w:val="009B2CB4"/>
    <w:rsid w:val="009B4C3C"/>
    <w:rsid w:val="009B6B96"/>
    <w:rsid w:val="009B70C7"/>
    <w:rsid w:val="009B734B"/>
    <w:rsid w:val="009D0A25"/>
    <w:rsid w:val="009D4C31"/>
    <w:rsid w:val="009E09F1"/>
    <w:rsid w:val="009F1AE0"/>
    <w:rsid w:val="009F499C"/>
    <w:rsid w:val="009F7E07"/>
    <w:rsid w:val="00A0015C"/>
    <w:rsid w:val="00A00E4A"/>
    <w:rsid w:val="00A0168D"/>
    <w:rsid w:val="00A07E8C"/>
    <w:rsid w:val="00A104DE"/>
    <w:rsid w:val="00A110DD"/>
    <w:rsid w:val="00A20A37"/>
    <w:rsid w:val="00A2193A"/>
    <w:rsid w:val="00A23115"/>
    <w:rsid w:val="00A25E94"/>
    <w:rsid w:val="00A30853"/>
    <w:rsid w:val="00A309D3"/>
    <w:rsid w:val="00A32D9D"/>
    <w:rsid w:val="00A344DA"/>
    <w:rsid w:val="00A46DAA"/>
    <w:rsid w:val="00A65D53"/>
    <w:rsid w:val="00A71B23"/>
    <w:rsid w:val="00A7582D"/>
    <w:rsid w:val="00A767C3"/>
    <w:rsid w:val="00A8390D"/>
    <w:rsid w:val="00A91998"/>
    <w:rsid w:val="00A92639"/>
    <w:rsid w:val="00A95F8A"/>
    <w:rsid w:val="00AA2493"/>
    <w:rsid w:val="00AA7B8B"/>
    <w:rsid w:val="00AB04BB"/>
    <w:rsid w:val="00AB6504"/>
    <w:rsid w:val="00AC2DF1"/>
    <w:rsid w:val="00AC5422"/>
    <w:rsid w:val="00AD18E5"/>
    <w:rsid w:val="00AE29E8"/>
    <w:rsid w:val="00AE3877"/>
    <w:rsid w:val="00AE5426"/>
    <w:rsid w:val="00AF1D2C"/>
    <w:rsid w:val="00AF5D2F"/>
    <w:rsid w:val="00AF6BD1"/>
    <w:rsid w:val="00AF7410"/>
    <w:rsid w:val="00B17517"/>
    <w:rsid w:val="00B21DA9"/>
    <w:rsid w:val="00B27983"/>
    <w:rsid w:val="00B340F0"/>
    <w:rsid w:val="00B368FF"/>
    <w:rsid w:val="00B42439"/>
    <w:rsid w:val="00B42BB9"/>
    <w:rsid w:val="00B433CB"/>
    <w:rsid w:val="00B4592F"/>
    <w:rsid w:val="00B505F3"/>
    <w:rsid w:val="00B51099"/>
    <w:rsid w:val="00B522DD"/>
    <w:rsid w:val="00B55893"/>
    <w:rsid w:val="00B559DC"/>
    <w:rsid w:val="00B57E57"/>
    <w:rsid w:val="00B629F7"/>
    <w:rsid w:val="00B65B26"/>
    <w:rsid w:val="00B67580"/>
    <w:rsid w:val="00B7273F"/>
    <w:rsid w:val="00B8423A"/>
    <w:rsid w:val="00B85132"/>
    <w:rsid w:val="00B942EE"/>
    <w:rsid w:val="00BA29C3"/>
    <w:rsid w:val="00BA2FFC"/>
    <w:rsid w:val="00BA3777"/>
    <w:rsid w:val="00BC346A"/>
    <w:rsid w:val="00BD0963"/>
    <w:rsid w:val="00BD661F"/>
    <w:rsid w:val="00BE6326"/>
    <w:rsid w:val="00BF00B5"/>
    <w:rsid w:val="00BF5B6D"/>
    <w:rsid w:val="00C01B1A"/>
    <w:rsid w:val="00C067D9"/>
    <w:rsid w:val="00C06C6D"/>
    <w:rsid w:val="00C071F7"/>
    <w:rsid w:val="00C112A7"/>
    <w:rsid w:val="00C155E7"/>
    <w:rsid w:val="00C17210"/>
    <w:rsid w:val="00C21496"/>
    <w:rsid w:val="00C2420D"/>
    <w:rsid w:val="00C302F7"/>
    <w:rsid w:val="00C31235"/>
    <w:rsid w:val="00C3225B"/>
    <w:rsid w:val="00C36919"/>
    <w:rsid w:val="00C40DD6"/>
    <w:rsid w:val="00C426A0"/>
    <w:rsid w:val="00C4326B"/>
    <w:rsid w:val="00C4753A"/>
    <w:rsid w:val="00C47FDD"/>
    <w:rsid w:val="00C51518"/>
    <w:rsid w:val="00C5569B"/>
    <w:rsid w:val="00C627DD"/>
    <w:rsid w:val="00C63265"/>
    <w:rsid w:val="00C70A08"/>
    <w:rsid w:val="00C71059"/>
    <w:rsid w:val="00C720E6"/>
    <w:rsid w:val="00C738CF"/>
    <w:rsid w:val="00C766FA"/>
    <w:rsid w:val="00C83B1F"/>
    <w:rsid w:val="00C83D6F"/>
    <w:rsid w:val="00C93D1C"/>
    <w:rsid w:val="00CA0B0A"/>
    <w:rsid w:val="00CB2443"/>
    <w:rsid w:val="00CB2454"/>
    <w:rsid w:val="00CB2870"/>
    <w:rsid w:val="00CB47B3"/>
    <w:rsid w:val="00CC71E6"/>
    <w:rsid w:val="00CD6849"/>
    <w:rsid w:val="00CE0CEB"/>
    <w:rsid w:val="00CE29DB"/>
    <w:rsid w:val="00CE3302"/>
    <w:rsid w:val="00CE6897"/>
    <w:rsid w:val="00CF27D3"/>
    <w:rsid w:val="00CF430B"/>
    <w:rsid w:val="00D06831"/>
    <w:rsid w:val="00D128B3"/>
    <w:rsid w:val="00D1473A"/>
    <w:rsid w:val="00D212A3"/>
    <w:rsid w:val="00D3151C"/>
    <w:rsid w:val="00D3266A"/>
    <w:rsid w:val="00D33AA3"/>
    <w:rsid w:val="00D40001"/>
    <w:rsid w:val="00D44E4E"/>
    <w:rsid w:val="00D4615C"/>
    <w:rsid w:val="00D4701C"/>
    <w:rsid w:val="00D505F7"/>
    <w:rsid w:val="00D51B2B"/>
    <w:rsid w:val="00D528D4"/>
    <w:rsid w:val="00D53F71"/>
    <w:rsid w:val="00D6019E"/>
    <w:rsid w:val="00D60E03"/>
    <w:rsid w:val="00D64D56"/>
    <w:rsid w:val="00D6762F"/>
    <w:rsid w:val="00D7240D"/>
    <w:rsid w:val="00D73B9F"/>
    <w:rsid w:val="00D802F1"/>
    <w:rsid w:val="00D83C0E"/>
    <w:rsid w:val="00DA1320"/>
    <w:rsid w:val="00DB248C"/>
    <w:rsid w:val="00DB6F41"/>
    <w:rsid w:val="00DC38DC"/>
    <w:rsid w:val="00DC7029"/>
    <w:rsid w:val="00DD44A7"/>
    <w:rsid w:val="00DD79B5"/>
    <w:rsid w:val="00DE1B04"/>
    <w:rsid w:val="00DE1D79"/>
    <w:rsid w:val="00DE1EE5"/>
    <w:rsid w:val="00DE35D7"/>
    <w:rsid w:val="00DE3F09"/>
    <w:rsid w:val="00DE3FAC"/>
    <w:rsid w:val="00DE62F7"/>
    <w:rsid w:val="00DF0AE2"/>
    <w:rsid w:val="00E01427"/>
    <w:rsid w:val="00E05EDD"/>
    <w:rsid w:val="00E11F6C"/>
    <w:rsid w:val="00E12084"/>
    <w:rsid w:val="00E12EC7"/>
    <w:rsid w:val="00E1572D"/>
    <w:rsid w:val="00E1781B"/>
    <w:rsid w:val="00E27C17"/>
    <w:rsid w:val="00E46F4C"/>
    <w:rsid w:val="00E60C77"/>
    <w:rsid w:val="00E61F37"/>
    <w:rsid w:val="00E6202A"/>
    <w:rsid w:val="00E708E1"/>
    <w:rsid w:val="00E714F4"/>
    <w:rsid w:val="00E71907"/>
    <w:rsid w:val="00E71AD1"/>
    <w:rsid w:val="00E82AF3"/>
    <w:rsid w:val="00E83115"/>
    <w:rsid w:val="00E86F07"/>
    <w:rsid w:val="00E92C53"/>
    <w:rsid w:val="00E94F30"/>
    <w:rsid w:val="00E952EA"/>
    <w:rsid w:val="00EA09E4"/>
    <w:rsid w:val="00EA26F0"/>
    <w:rsid w:val="00EB6E9F"/>
    <w:rsid w:val="00EB755D"/>
    <w:rsid w:val="00EB7D03"/>
    <w:rsid w:val="00EC0DA7"/>
    <w:rsid w:val="00EC33BB"/>
    <w:rsid w:val="00EE5761"/>
    <w:rsid w:val="00EE6B8A"/>
    <w:rsid w:val="00EF2FDF"/>
    <w:rsid w:val="00EF416F"/>
    <w:rsid w:val="00EF5E04"/>
    <w:rsid w:val="00F0034F"/>
    <w:rsid w:val="00F0083A"/>
    <w:rsid w:val="00F01ADD"/>
    <w:rsid w:val="00F02744"/>
    <w:rsid w:val="00F02B70"/>
    <w:rsid w:val="00F040B5"/>
    <w:rsid w:val="00F05128"/>
    <w:rsid w:val="00F13212"/>
    <w:rsid w:val="00F16275"/>
    <w:rsid w:val="00F25EF4"/>
    <w:rsid w:val="00F26D51"/>
    <w:rsid w:val="00F26E88"/>
    <w:rsid w:val="00F27DD8"/>
    <w:rsid w:val="00F31040"/>
    <w:rsid w:val="00F32C22"/>
    <w:rsid w:val="00F36FE4"/>
    <w:rsid w:val="00F44BF4"/>
    <w:rsid w:val="00F45A4A"/>
    <w:rsid w:val="00F46CF4"/>
    <w:rsid w:val="00F52298"/>
    <w:rsid w:val="00F52DD3"/>
    <w:rsid w:val="00F53BAB"/>
    <w:rsid w:val="00F545FE"/>
    <w:rsid w:val="00F548F8"/>
    <w:rsid w:val="00F603B0"/>
    <w:rsid w:val="00F61480"/>
    <w:rsid w:val="00F627E3"/>
    <w:rsid w:val="00F6592B"/>
    <w:rsid w:val="00F65A9F"/>
    <w:rsid w:val="00F6621D"/>
    <w:rsid w:val="00F70845"/>
    <w:rsid w:val="00F733CC"/>
    <w:rsid w:val="00F757A6"/>
    <w:rsid w:val="00F772EB"/>
    <w:rsid w:val="00F821FD"/>
    <w:rsid w:val="00F8536C"/>
    <w:rsid w:val="00F94442"/>
    <w:rsid w:val="00F95D1D"/>
    <w:rsid w:val="00FA1716"/>
    <w:rsid w:val="00FA6E27"/>
    <w:rsid w:val="00FA771D"/>
    <w:rsid w:val="00FB0082"/>
    <w:rsid w:val="00FB08B5"/>
    <w:rsid w:val="00FC3473"/>
    <w:rsid w:val="00FC5C3A"/>
    <w:rsid w:val="00FC693D"/>
    <w:rsid w:val="00FC6BAA"/>
    <w:rsid w:val="00FC7396"/>
    <w:rsid w:val="00FC786B"/>
    <w:rsid w:val="00FD1ADA"/>
    <w:rsid w:val="00FE04DD"/>
    <w:rsid w:val="00FE2194"/>
    <w:rsid w:val="00FE24FC"/>
    <w:rsid w:val="00FE5E40"/>
    <w:rsid w:val="00FE69C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>
      <o:colormenu v:ext="edit" strokecolor="none"/>
    </o:shapedefaults>
    <o:shapelayout v:ext="edit">
      <o:idmap v:ext="edit" data="1"/>
      <o:rules v:ext="edit">
        <o:r id="V:Rule6" type="arc" idref="#_x0000_s1058"/>
        <o:r id="V:Rule12" type="arc" idref="#_x0000_s1070"/>
        <o:r id="V:Rule14" type="connector" idref="#_x0000_s1027"/>
        <o:r id="V:Rule15" type="connector" idref="#_x0000_s1034"/>
        <o:r id="V:Rule16" type="connector" idref="#_x0000_s1067"/>
        <o:r id="V:Rule17" type="connector" idref="#_x0000_s1053"/>
        <o:r id="V:Rule18" type="connector" idref="#_x0000_s1065"/>
        <o:r id="V:Rule19" type="connector" idref="#_x0000_s1060"/>
        <o:r id="V:Rule20" type="connector" idref="#_x0000_s1033"/>
        <o:r id="V:Rule21" type="connector" idref="#_x0000_s1059"/>
        <o:r id="V:Rule22" type="connector" idref="#_x0000_s1028"/>
        <o:r id="V:Rule23" type="connector" idref="#_x0000_s1071"/>
        <o:r id="V:Rule24" type="connector" idref="#_x0000_s1063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112A7"/>
  </w:style>
  <w:style w:type="paragraph" w:styleId="1">
    <w:name w:val="heading 1"/>
    <w:basedOn w:val="a"/>
    <w:next w:val="a"/>
    <w:link w:val="1Char"/>
    <w:qFormat/>
    <w:rsid w:val="0046487A"/>
    <w:pPr>
      <w:keepNext/>
      <w:pBdr>
        <w:bottom w:val="double" w:sz="6" w:space="1" w:color="FF0000"/>
      </w:pBdr>
      <w:shd w:val="clear" w:color="auto" w:fill="FFFF00"/>
      <w:tabs>
        <w:tab w:val="left" w:pos="567"/>
      </w:tabs>
      <w:spacing w:before="120" w:after="120"/>
      <w:ind w:left="1701" w:right="1701"/>
      <w:jc w:val="center"/>
      <w:outlineLvl w:val="0"/>
    </w:pPr>
    <w:rPr>
      <w:rFonts w:ascii="Cambria" w:eastAsia="Times New Roman" w:hAnsi="Cambria" w:cs="Arial"/>
      <w:b/>
      <w:bCs/>
      <w:i/>
      <w:color w:val="548DD4"/>
      <w:kern w:val="32"/>
      <w:sz w:val="28"/>
      <w:szCs w:val="28"/>
      <w:lang w:val="el-GR" w:eastAsia="el-GR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Επικεφαλίδα 1 Char"/>
    <w:basedOn w:val="a0"/>
    <w:link w:val="1"/>
    <w:rsid w:val="0046487A"/>
    <w:rPr>
      <w:rFonts w:ascii="Cambria" w:eastAsia="Times New Roman" w:hAnsi="Cambria" w:cs="Arial"/>
      <w:b/>
      <w:bCs/>
      <w:i/>
      <w:color w:val="548DD4"/>
      <w:kern w:val="32"/>
      <w:sz w:val="28"/>
      <w:szCs w:val="28"/>
      <w:shd w:val="clear" w:color="auto" w:fill="FFFF00"/>
      <w:lang w:val="el-GR" w:eastAsia="el-GR"/>
    </w:rPr>
  </w:style>
  <w:style w:type="paragraph" w:styleId="a3">
    <w:name w:val="List Paragraph"/>
    <w:basedOn w:val="a"/>
    <w:uiPriority w:val="34"/>
    <w:qFormat/>
    <w:rsid w:val="00C112A7"/>
    <w:pPr>
      <w:ind w:left="720"/>
      <w:contextualSpacing/>
    </w:pPr>
  </w:style>
  <w:style w:type="paragraph" w:styleId="a4">
    <w:name w:val="header"/>
    <w:basedOn w:val="a"/>
    <w:link w:val="Char"/>
    <w:uiPriority w:val="99"/>
    <w:unhideWhenUsed/>
    <w:rsid w:val="00C112A7"/>
    <w:pPr>
      <w:tabs>
        <w:tab w:val="center" w:pos="4320"/>
        <w:tab w:val="right" w:pos="8640"/>
      </w:tabs>
      <w:spacing w:line="240" w:lineRule="auto"/>
    </w:pPr>
  </w:style>
  <w:style w:type="character" w:customStyle="1" w:styleId="Char">
    <w:name w:val="Κεφαλίδα Char"/>
    <w:basedOn w:val="a0"/>
    <w:link w:val="a4"/>
    <w:uiPriority w:val="99"/>
    <w:rsid w:val="00C112A7"/>
  </w:style>
  <w:style w:type="paragraph" w:styleId="a5">
    <w:name w:val="footer"/>
    <w:basedOn w:val="a"/>
    <w:link w:val="Char0"/>
    <w:uiPriority w:val="99"/>
    <w:unhideWhenUsed/>
    <w:rsid w:val="00C112A7"/>
    <w:pPr>
      <w:tabs>
        <w:tab w:val="center" w:pos="4320"/>
        <w:tab w:val="right" w:pos="8640"/>
      </w:tabs>
      <w:spacing w:line="240" w:lineRule="auto"/>
    </w:pPr>
  </w:style>
  <w:style w:type="character" w:customStyle="1" w:styleId="Char0">
    <w:name w:val="Υποσέλιδο Char"/>
    <w:basedOn w:val="a0"/>
    <w:link w:val="a5"/>
    <w:uiPriority w:val="99"/>
    <w:rsid w:val="00C112A7"/>
  </w:style>
  <w:style w:type="paragraph" w:styleId="a6">
    <w:name w:val="Balloon Text"/>
    <w:basedOn w:val="a"/>
    <w:link w:val="Char1"/>
    <w:uiPriority w:val="99"/>
    <w:semiHidden/>
    <w:unhideWhenUsed/>
    <w:rsid w:val="00C112A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Char1">
    <w:name w:val="Κείμενο πλαισίου Char"/>
    <w:basedOn w:val="a0"/>
    <w:link w:val="a6"/>
    <w:uiPriority w:val="99"/>
    <w:semiHidden/>
    <w:rsid w:val="00C112A7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5</Pages>
  <Words>758</Words>
  <Characters>4322</Characters>
  <Application>Microsoft Office Word</Application>
  <DocSecurity>0</DocSecurity>
  <Lines>36</Lines>
  <Paragraphs>10</Paragraphs>
  <ScaleCrop>false</ScaleCrop>
  <Company>Lenovo (Beijing) Limited</Company>
  <LinksUpToDate>false</LinksUpToDate>
  <CharactersWithSpaces>507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Εκπαιδευτήρια Ι .Τσιαμούλη</dc:title>
  <dc:subject/>
  <dc:creator>Lenovo User</dc:creator>
  <cp:keywords/>
  <dc:description/>
  <cp:lastModifiedBy>Lenovo User</cp:lastModifiedBy>
  <cp:revision>4</cp:revision>
  <dcterms:created xsi:type="dcterms:W3CDTF">2014-05-24T05:25:00Z</dcterms:created>
  <dcterms:modified xsi:type="dcterms:W3CDTF">2014-05-30T04:18:00Z</dcterms:modified>
</cp:coreProperties>
</file>